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04" autoAdjust="0"/>
    <p:restoredTop sz="94660"/>
  </p:normalViewPr>
  <p:slideViewPr>
    <p:cSldViewPr snapToGrid="0">
      <p:cViewPr>
        <p:scale>
          <a:sx n="200" d="100"/>
          <a:sy n="200" d="100"/>
        </p:scale>
        <p:origin x="-196" y="-14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35546A-21D0-70BB-4211-6CE7DF35CA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1C94EE8-5D73-09F5-A631-76F90E5572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FC78B8-61B2-DFE2-4E2B-39C485D14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08F208-0875-6CF7-F02B-B24E22ACC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004A2-CFE7-6A6A-9D8C-E1BD2EA63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6243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E6B7C0-81D1-6A26-F8F8-FDC8DDAE3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44F7AE-1B4E-230A-E3F8-6945A8E937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5379D0-5D5E-2A08-837E-770351AA8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362324-350C-37C6-D8E1-CCB22EBAF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625B56-0AF0-326D-1A32-48E52BFFA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64578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B70282-F976-94AE-EB9D-CD5418D799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0466632-DA9C-F239-0DAC-F01E567DDF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6C12B7-1F67-5493-C9E8-D8DED0F48C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222188-9848-6FA4-A62A-5EF788445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67B28A-97C4-309B-B903-A5F20990F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2890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B89E2-4EAB-CCD2-D139-27D80AE06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B6DEB4-9DF4-0CCA-A2E9-6CE6EB617B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6372D0-8534-36A8-78C0-DE2DFD7A4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345577-D941-275F-F021-0E80E48DE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4DBD25-D654-A1F8-8003-889B236BC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3121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EC3F7F-66CF-769C-F0F7-585060769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06C659-7742-B1FF-26DE-6E298D11A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D5404C-6A80-60B0-8DB0-439302603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32F8D2-DAB2-D4E7-DABE-6AA063B59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CFA0A1-C5FE-1521-D576-36D62286E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5078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06BC7-99E6-463D-A56C-B3F23842F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67AA49-7C44-C531-9783-FD47A27595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6077A9-293B-F79B-0086-448C18A8DF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00A17E-CA28-DC3D-0DD8-C028DFF6C9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49A9B6-5287-A7E2-EC59-05F2807087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2C0779-1BBA-C4C4-FA96-D7A8C899B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5790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066CA-3F22-3C13-5A11-F91FDE3669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EE2D44-D655-DA8B-72E5-86DE56030A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D9612A-3E13-B6BF-1FF5-3826E9426A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8EEA8B2-7DC9-3A71-8AA3-32D0016BE2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9A52BF-5826-11F0-DAC0-BBCA2324D2B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75C770-8809-2643-1B4D-2FE489D32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3701D2-2273-C72D-051A-18850DC163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B7BBD4A-E911-1EEC-A6FD-4F22159E1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6047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57FD8-DA6B-82DB-DE1B-4D358EC5B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10EE9F-040F-B809-544E-D854458E2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E1A0EE-2261-A8F8-BD2E-F06EA9102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6F5EA6-F4F1-CCDB-1EEF-E25B872B7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130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34CED6-C104-2402-6BBE-28C6397541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1EE8DA-F65A-88F6-25C4-CDDFBEFE9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A4F70A-EFD0-BC74-A798-236C9A2D6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7873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7C706-CB58-1F14-7266-A763DDF975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013286-ACC2-9D29-39A9-13EAE9D83A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E27A71-2613-1703-61BC-B7D10FFCEF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4CB612-DDC5-9ACC-B7A4-07535AC85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2C3497-C4C1-F4BF-200C-45B91D932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01775B-7128-B36E-3FB8-CD6A38197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600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0191F-2BC5-347B-9B35-34F7C12747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BEAF9F-0E99-F62E-EC3E-2DB63414C3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4FED26-043B-B338-C59D-F769974794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AE5E42-A1D9-4E40-02F9-209EB9467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70337E-35A9-6682-4A64-49B970CDD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0E6585-BBE7-6840-4F33-1B773F82E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5857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8B181B-8DBC-981E-8D75-4DE9C38853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1F0B54-88E0-8D7B-59CE-C2B21D1BAF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B329D3-AE76-F13E-5300-8ED9964D5D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93A4BEA-2581-4376-A528-17613DA22D27}" type="datetimeFigureOut">
              <a:rPr lang="en-GB" smtClean="0"/>
              <a:t>01/04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FD71E7-B6B7-C5FE-D129-B743A87CED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AC4809-7501-81A6-CEEA-946C2A6B6E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6F1FDE3-AB9E-4293-9392-B857E14417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300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E2451838-4A10-CE8B-FDC5-4BF8C691FB16}"/>
              </a:ext>
            </a:extLst>
          </p:cNvPr>
          <p:cNvGrpSpPr/>
          <p:nvPr/>
        </p:nvGrpSpPr>
        <p:grpSpPr>
          <a:xfrm>
            <a:off x="497839" y="956830"/>
            <a:ext cx="7669954" cy="5818620"/>
            <a:chOff x="497839" y="988580"/>
            <a:chExt cx="7669954" cy="5818620"/>
          </a:xfrm>
        </p:grpSpPr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0E5119BB-27E1-8FF4-5047-CC1D4A2F4620}"/>
                </a:ext>
              </a:extLst>
            </p:cNvPr>
            <p:cNvSpPr/>
            <p:nvPr/>
          </p:nvSpPr>
          <p:spPr>
            <a:xfrm rot="4568801">
              <a:off x="1755758" y="1758497"/>
              <a:ext cx="1382065" cy="2987895"/>
            </a:xfrm>
            <a:prstGeom prst="arc">
              <a:avLst>
                <a:gd name="adj1" fmla="val 16490981"/>
                <a:gd name="adj2" fmla="val 4707641"/>
              </a:avLst>
            </a:prstGeom>
            <a:ln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788421E6-A1C1-2E63-347F-47E62C4D2F52}"/>
                </a:ext>
              </a:extLst>
            </p:cNvPr>
            <p:cNvGrpSpPr/>
            <p:nvPr/>
          </p:nvGrpSpPr>
          <p:grpSpPr>
            <a:xfrm>
              <a:off x="497839" y="1292586"/>
              <a:ext cx="7669954" cy="5514614"/>
              <a:chOff x="497839" y="1292586"/>
              <a:chExt cx="7669954" cy="5514614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424594A9-E810-02B7-7F54-8437FFD39127}"/>
                  </a:ext>
                </a:extLst>
              </p:cNvPr>
              <p:cNvGrpSpPr/>
              <p:nvPr/>
            </p:nvGrpSpPr>
            <p:grpSpPr>
              <a:xfrm>
                <a:off x="4182476" y="1292586"/>
                <a:ext cx="3985317" cy="4528820"/>
                <a:chOff x="2048876" y="1292586"/>
                <a:chExt cx="3985317" cy="4528820"/>
              </a:xfrm>
            </p:grpSpPr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72DD7A13-79B9-746D-E0CF-4419761A7EE7}"/>
                    </a:ext>
                  </a:extLst>
                </p:cNvPr>
                <p:cNvSpPr/>
                <p:nvPr/>
              </p:nvSpPr>
              <p:spPr>
                <a:xfrm>
                  <a:off x="2048876" y="1292586"/>
                  <a:ext cx="3985317" cy="4528820"/>
                </a:xfrm>
                <a:custGeom>
                  <a:avLst/>
                  <a:gdLst>
                    <a:gd name="connsiteX0" fmla="*/ 0 w 3985260"/>
                    <a:gd name="connsiteY0" fmla="*/ 0 h 4528820"/>
                    <a:gd name="connsiteX1" fmla="*/ 3985260 w 3985260"/>
                    <a:gd name="connsiteY1" fmla="*/ 0 h 4528820"/>
                    <a:gd name="connsiteX2" fmla="*/ 3985260 w 3985260"/>
                    <a:gd name="connsiteY2" fmla="*/ 4528820 h 4528820"/>
                    <a:gd name="connsiteX3" fmla="*/ 0 w 3985260"/>
                    <a:gd name="connsiteY3" fmla="*/ 4528820 h 4528820"/>
                    <a:gd name="connsiteX4" fmla="*/ 0 w 3985260"/>
                    <a:gd name="connsiteY4" fmla="*/ 0 h 4528820"/>
                    <a:gd name="connsiteX0" fmla="*/ 0 w 3985260"/>
                    <a:gd name="connsiteY0" fmla="*/ 0 h 4528820"/>
                    <a:gd name="connsiteX1" fmla="*/ 3978910 w 3985260"/>
                    <a:gd name="connsiteY1" fmla="*/ 215900 h 4528820"/>
                    <a:gd name="connsiteX2" fmla="*/ 3985260 w 3985260"/>
                    <a:gd name="connsiteY2" fmla="*/ 4528820 h 4528820"/>
                    <a:gd name="connsiteX3" fmla="*/ 0 w 3985260"/>
                    <a:gd name="connsiteY3" fmla="*/ 4528820 h 4528820"/>
                    <a:gd name="connsiteX4" fmla="*/ 0 w 3985260"/>
                    <a:gd name="connsiteY4" fmla="*/ 0 h 4528820"/>
                    <a:gd name="connsiteX0" fmla="*/ 0 w 3985260"/>
                    <a:gd name="connsiteY0" fmla="*/ 0 h 4528820"/>
                    <a:gd name="connsiteX1" fmla="*/ 3978910 w 3985260"/>
                    <a:gd name="connsiteY1" fmla="*/ 215900 h 4528820"/>
                    <a:gd name="connsiteX2" fmla="*/ 3985260 w 3985260"/>
                    <a:gd name="connsiteY2" fmla="*/ 4528820 h 4528820"/>
                    <a:gd name="connsiteX3" fmla="*/ 0 w 3985260"/>
                    <a:gd name="connsiteY3" fmla="*/ 4528820 h 4528820"/>
                    <a:gd name="connsiteX4" fmla="*/ 0 w 3985260"/>
                    <a:gd name="connsiteY4" fmla="*/ 0 h 4528820"/>
                    <a:gd name="connsiteX0" fmla="*/ 0 w 3985260"/>
                    <a:gd name="connsiteY0" fmla="*/ 0 h 4528820"/>
                    <a:gd name="connsiteX1" fmla="*/ 3978910 w 3985260"/>
                    <a:gd name="connsiteY1" fmla="*/ 831850 h 4528820"/>
                    <a:gd name="connsiteX2" fmla="*/ 3985260 w 3985260"/>
                    <a:gd name="connsiteY2" fmla="*/ 4528820 h 4528820"/>
                    <a:gd name="connsiteX3" fmla="*/ 0 w 3985260"/>
                    <a:gd name="connsiteY3" fmla="*/ 4528820 h 4528820"/>
                    <a:gd name="connsiteX4" fmla="*/ 0 w 3985260"/>
                    <a:gd name="connsiteY4" fmla="*/ 0 h 4528820"/>
                    <a:gd name="connsiteX0" fmla="*/ 0 w 3985260"/>
                    <a:gd name="connsiteY0" fmla="*/ 287362 h 4816182"/>
                    <a:gd name="connsiteX1" fmla="*/ 1893570 w 3985260"/>
                    <a:gd name="connsiteY1" fmla="*/ 510882 h 4816182"/>
                    <a:gd name="connsiteX2" fmla="*/ 3978910 w 3985260"/>
                    <a:gd name="connsiteY2" fmla="*/ 1119212 h 4816182"/>
                    <a:gd name="connsiteX3" fmla="*/ 3985260 w 3985260"/>
                    <a:gd name="connsiteY3" fmla="*/ 4816182 h 4816182"/>
                    <a:gd name="connsiteX4" fmla="*/ 0 w 3985260"/>
                    <a:gd name="connsiteY4" fmla="*/ 4816182 h 4816182"/>
                    <a:gd name="connsiteX5" fmla="*/ 0 w 3985260"/>
                    <a:gd name="connsiteY5" fmla="*/ 287362 h 4816182"/>
                    <a:gd name="connsiteX0" fmla="*/ 0 w 3985260"/>
                    <a:gd name="connsiteY0" fmla="*/ 0 h 4528820"/>
                    <a:gd name="connsiteX1" fmla="*/ 1893570 w 3985260"/>
                    <a:gd name="connsiteY1" fmla="*/ 223520 h 4528820"/>
                    <a:gd name="connsiteX2" fmla="*/ 3978910 w 3985260"/>
                    <a:gd name="connsiteY2" fmla="*/ 831850 h 4528820"/>
                    <a:gd name="connsiteX3" fmla="*/ 3985260 w 3985260"/>
                    <a:gd name="connsiteY3" fmla="*/ 4528820 h 4528820"/>
                    <a:gd name="connsiteX4" fmla="*/ 0 w 3985260"/>
                    <a:gd name="connsiteY4" fmla="*/ 4528820 h 4528820"/>
                    <a:gd name="connsiteX5" fmla="*/ 0 w 3985260"/>
                    <a:gd name="connsiteY5" fmla="*/ 0 h 4528820"/>
                    <a:gd name="connsiteX0" fmla="*/ 0 w 3985871"/>
                    <a:gd name="connsiteY0" fmla="*/ 0 h 4528820"/>
                    <a:gd name="connsiteX1" fmla="*/ 1893570 w 3985871"/>
                    <a:gd name="connsiteY1" fmla="*/ 223520 h 4528820"/>
                    <a:gd name="connsiteX2" fmla="*/ 3985260 w 3985871"/>
                    <a:gd name="connsiteY2" fmla="*/ 1778000 h 4528820"/>
                    <a:gd name="connsiteX3" fmla="*/ 3985260 w 3985871"/>
                    <a:gd name="connsiteY3" fmla="*/ 4528820 h 4528820"/>
                    <a:gd name="connsiteX4" fmla="*/ 0 w 3985871"/>
                    <a:gd name="connsiteY4" fmla="*/ 4528820 h 4528820"/>
                    <a:gd name="connsiteX5" fmla="*/ 0 w 3985871"/>
                    <a:gd name="connsiteY5" fmla="*/ 0 h 4528820"/>
                    <a:gd name="connsiteX0" fmla="*/ 0 w 3985871"/>
                    <a:gd name="connsiteY0" fmla="*/ 0 h 4528820"/>
                    <a:gd name="connsiteX1" fmla="*/ 1893570 w 3985871"/>
                    <a:gd name="connsiteY1" fmla="*/ 223520 h 4528820"/>
                    <a:gd name="connsiteX2" fmla="*/ 3985260 w 3985871"/>
                    <a:gd name="connsiteY2" fmla="*/ 1778000 h 4528820"/>
                    <a:gd name="connsiteX3" fmla="*/ 3985260 w 3985871"/>
                    <a:gd name="connsiteY3" fmla="*/ 4528820 h 4528820"/>
                    <a:gd name="connsiteX4" fmla="*/ 0 w 3985871"/>
                    <a:gd name="connsiteY4" fmla="*/ 4528820 h 4528820"/>
                    <a:gd name="connsiteX5" fmla="*/ 0 w 3985871"/>
                    <a:gd name="connsiteY5" fmla="*/ 0 h 4528820"/>
                    <a:gd name="connsiteX0" fmla="*/ 0 w 3985260"/>
                    <a:gd name="connsiteY0" fmla="*/ 0 h 4528820"/>
                    <a:gd name="connsiteX1" fmla="*/ 1893570 w 3985260"/>
                    <a:gd name="connsiteY1" fmla="*/ 223520 h 4528820"/>
                    <a:gd name="connsiteX2" fmla="*/ 3972560 w 3985260"/>
                    <a:gd name="connsiteY2" fmla="*/ 1797050 h 4528820"/>
                    <a:gd name="connsiteX3" fmla="*/ 3985260 w 3985260"/>
                    <a:gd name="connsiteY3" fmla="*/ 4528820 h 4528820"/>
                    <a:gd name="connsiteX4" fmla="*/ 0 w 3985260"/>
                    <a:gd name="connsiteY4" fmla="*/ 4528820 h 4528820"/>
                    <a:gd name="connsiteX5" fmla="*/ 0 w 3985260"/>
                    <a:gd name="connsiteY5" fmla="*/ 0 h 4528820"/>
                    <a:gd name="connsiteX0" fmla="*/ 0 w 3985260"/>
                    <a:gd name="connsiteY0" fmla="*/ 0 h 4528820"/>
                    <a:gd name="connsiteX1" fmla="*/ 1893570 w 3985260"/>
                    <a:gd name="connsiteY1" fmla="*/ 223520 h 4528820"/>
                    <a:gd name="connsiteX2" fmla="*/ 3972560 w 3985260"/>
                    <a:gd name="connsiteY2" fmla="*/ 1797050 h 4528820"/>
                    <a:gd name="connsiteX3" fmla="*/ 3985260 w 3985260"/>
                    <a:gd name="connsiteY3" fmla="*/ 4528820 h 4528820"/>
                    <a:gd name="connsiteX4" fmla="*/ 25400 w 3985260"/>
                    <a:gd name="connsiteY4" fmla="*/ 2496820 h 4528820"/>
                    <a:gd name="connsiteX5" fmla="*/ 0 w 3985260"/>
                    <a:gd name="connsiteY5" fmla="*/ 0 h 4528820"/>
                    <a:gd name="connsiteX0" fmla="*/ 0 w 3985260"/>
                    <a:gd name="connsiteY0" fmla="*/ 0 h 4528820"/>
                    <a:gd name="connsiteX1" fmla="*/ 1893570 w 3985260"/>
                    <a:gd name="connsiteY1" fmla="*/ 223520 h 4528820"/>
                    <a:gd name="connsiteX2" fmla="*/ 3972560 w 3985260"/>
                    <a:gd name="connsiteY2" fmla="*/ 1797050 h 4528820"/>
                    <a:gd name="connsiteX3" fmla="*/ 3985260 w 3985260"/>
                    <a:gd name="connsiteY3" fmla="*/ 4528820 h 4528820"/>
                    <a:gd name="connsiteX4" fmla="*/ 1176020 w 3985260"/>
                    <a:gd name="connsiteY4" fmla="*/ 3081020 h 4528820"/>
                    <a:gd name="connsiteX5" fmla="*/ 25400 w 3985260"/>
                    <a:gd name="connsiteY5" fmla="*/ 2496820 h 4528820"/>
                    <a:gd name="connsiteX6" fmla="*/ 0 w 3985260"/>
                    <a:gd name="connsiteY6" fmla="*/ 0 h 4528820"/>
                    <a:gd name="connsiteX0" fmla="*/ 0 w 3985260"/>
                    <a:gd name="connsiteY0" fmla="*/ 0 h 4528820"/>
                    <a:gd name="connsiteX1" fmla="*/ 1893570 w 3985260"/>
                    <a:gd name="connsiteY1" fmla="*/ 223520 h 4528820"/>
                    <a:gd name="connsiteX2" fmla="*/ 3972560 w 3985260"/>
                    <a:gd name="connsiteY2" fmla="*/ 1797050 h 4528820"/>
                    <a:gd name="connsiteX3" fmla="*/ 3985260 w 3985260"/>
                    <a:gd name="connsiteY3" fmla="*/ 4528820 h 4528820"/>
                    <a:gd name="connsiteX4" fmla="*/ 1353820 w 3985260"/>
                    <a:gd name="connsiteY4" fmla="*/ 2617470 h 4528820"/>
                    <a:gd name="connsiteX5" fmla="*/ 25400 w 3985260"/>
                    <a:gd name="connsiteY5" fmla="*/ 2496820 h 4528820"/>
                    <a:gd name="connsiteX6" fmla="*/ 0 w 3985260"/>
                    <a:gd name="connsiteY6" fmla="*/ 0 h 4528820"/>
                    <a:gd name="connsiteX0" fmla="*/ 0 w 3985260"/>
                    <a:gd name="connsiteY0" fmla="*/ 0 h 4528820"/>
                    <a:gd name="connsiteX1" fmla="*/ 1893570 w 3985260"/>
                    <a:gd name="connsiteY1" fmla="*/ 223520 h 4528820"/>
                    <a:gd name="connsiteX2" fmla="*/ 3972560 w 3985260"/>
                    <a:gd name="connsiteY2" fmla="*/ 1797050 h 4528820"/>
                    <a:gd name="connsiteX3" fmla="*/ 3985260 w 3985260"/>
                    <a:gd name="connsiteY3" fmla="*/ 4528820 h 4528820"/>
                    <a:gd name="connsiteX4" fmla="*/ 3360420 w 3985260"/>
                    <a:gd name="connsiteY4" fmla="*/ 3404870 h 4528820"/>
                    <a:gd name="connsiteX5" fmla="*/ 1353820 w 3985260"/>
                    <a:gd name="connsiteY5" fmla="*/ 2617470 h 4528820"/>
                    <a:gd name="connsiteX6" fmla="*/ 25400 w 3985260"/>
                    <a:gd name="connsiteY6" fmla="*/ 2496820 h 4528820"/>
                    <a:gd name="connsiteX7" fmla="*/ 0 w 3985260"/>
                    <a:gd name="connsiteY7" fmla="*/ 0 h 4528820"/>
                    <a:gd name="connsiteX0" fmla="*/ 0 w 3985260"/>
                    <a:gd name="connsiteY0" fmla="*/ 0 h 4528820"/>
                    <a:gd name="connsiteX1" fmla="*/ 1893570 w 3985260"/>
                    <a:gd name="connsiteY1" fmla="*/ 223520 h 4528820"/>
                    <a:gd name="connsiteX2" fmla="*/ 3972560 w 3985260"/>
                    <a:gd name="connsiteY2" fmla="*/ 1797050 h 4528820"/>
                    <a:gd name="connsiteX3" fmla="*/ 3985260 w 3985260"/>
                    <a:gd name="connsiteY3" fmla="*/ 4528820 h 4528820"/>
                    <a:gd name="connsiteX4" fmla="*/ 3360420 w 3985260"/>
                    <a:gd name="connsiteY4" fmla="*/ 3404870 h 4528820"/>
                    <a:gd name="connsiteX5" fmla="*/ 1353820 w 3985260"/>
                    <a:gd name="connsiteY5" fmla="*/ 2617470 h 4528820"/>
                    <a:gd name="connsiteX6" fmla="*/ 25400 w 3985260"/>
                    <a:gd name="connsiteY6" fmla="*/ 2496820 h 4528820"/>
                    <a:gd name="connsiteX7" fmla="*/ 0 w 3985260"/>
                    <a:gd name="connsiteY7" fmla="*/ 0 h 4528820"/>
                    <a:gd name="connsiteX0" fmla="*/ 0 w 3985319"/>
                    <a:gd name="connsiteY0" fmla="*/ 0 h 4528820"/>
                    <a:gd name="connsiteX1" fmla="*/ 1893570 w 3985319"/>
                    <a:gd name="connsiteY1" fmla="*/ 223520 h 4528820"/>
                    <a:gd name="connsiteX2" fmla="*/ 3972560 w 3985319"/>
                    <a:gd name="connsiteY2" fmla="*/ 1797050 h 4528820"/>
                    <a:gd name="connsiteX3" fmla="*/ 3985260 w 3985319"/>
                    <a:gd name="connsiteY3" fmla="*/ 4528820 h 4528820"/>
                    <a:gd name="connsiteX4" fmla="*/ 3360420 w 3985319"/>
                    <a:gd name="connsiteY4" fmla="*/ 3404870 h 4528820"/>
                    <a:gd name="connsiteX5" fmla="*/ 1353820 w 3985319"/>
                    <a:gd name="connsiteY5" fmla="*/ 2617470 h 4528820"/>
                    <a:gd name="connsiteX6" fmla="*/ 25400 w 3985319"/>
                    <a:gd name="connsiteY6" fmla="*/ 2496820 h 4528820"/>
                    <a:gd name="connsiteX7" fmla="*/ 0 w 3985319"/>
                    <a:gd name="connsiteY7" fmla="*/ 0 h 4528820"/>
                    <a:gd name="connsiteX0" fmla="*/ 0 w 3985317"/>
                    <a:gd name="connsiteY0" fmla="*/ 0 h 4528820"/>
                    <a:gd name="connsiteX1" fmla="*/ 1893570 w 3985317"/>
                    <a:gd name="connsiteY1" fmla="*/ 223520 h 4528820"/>
                    <a:gd name="connsiteX2" fmla="*/ 3972560 w 3985317"/>
                    <a:gd name="connsiteY2" fmla="*/ 1797050 h 4528820"/>
                    <a:gd name="connsiteX3" fmla="*/ 3985260 w 3985317"/>
                    <a:gd name="connsiteY3" fmla="*/ 4528820 h 4528820"/>
                    <a:gd name="connsiteX4" fmla="*/ 3360420 w 3985317"/>
                    <a:gd name="connsiteY4" fmla="*/ 3404870 h 4528820"/>
                    <a:gd name="connsiteX5" fmla="*/ 1353820 w 3985317"/>
                    <a:gd name="connsiteY5" fmla="*/ 2617470 h 4528820"/>
                    <a:gd name="connsiteX6" fmla="*/ 25400 w 3985317"/>
                    <a:gd name="connsiteY6" fmla="*/ 2496820 h 4528820"/>
                    <a:gd name="connsiteX7" fmla="*/ 0 w 3985317"/>
                    <a:gd name="connsiteY7" fmla="*/ 0 h 4528820"/>
                    <a:gd name="connsiteX0" fmla="*/ 0 w 3985317"/>
                    <a:gd name="connsiteY0" fmla="*/ 0 h 4528820"/>
                    <a:gd name="connsiteX1" fmla="*/ 1893570 w 3985317"/>
                    <a:gd name="connsiteY1" fmla="*/ 223520 h 4528820"/>
                    <a:gd name="connsiteX2" fmla="*/ 3972560 w 3985317"/>
                    <a:gd name="connsiteY2" fmla="*/ 1797050 h 4528820"/>
                    <a:gd name="connsiteX3" fmla="*/ 3985260 w 3985317"/>
                    <a:gd name="connsiteY3" fmla="*/ 4528820 h 4528820"/>
                    <a:gd name="connsiteX4" fmla="*/ 3360420 w 3985317"/>
                    <a:gd name="connsiteY4" fmla="*/ 3404870 h 4528820"/>
                    <a:gd name="connsiteX5" fmla="*/ 1353820 w 3985317"/>
                    <a:gd name="connsiteY5" fmla="*/ 2617470 h 4528820"/>
                    <a:gd name="connsiteX6" fmla="*/ 25400 w 3985317"/>
                    <a:gd name="connsiteY6" fmla="*/ 2496820 h 4528820"/>
                    <a:gd name="connsiteX7" fmla="*/ 0 w 3985317"/>
                    <a:gd name="connsiteY7" fmla="*/ 0 h 4528820"/>
                    <a:gd name="connsiteX0" fmla="*/ 0 w 3985317"/>
                    <a:gd name="connsiteY0" fmla="*/ 0 h 4528820"/>
                    <a:gd name="connsiteX1" fmla="*/ 1893570 w 3985317"/>
                    <a:gd name="connsiteY1" fmla="*/ 223520 h 4528820"/>
                    <a:gd name="connsiteX2" fmla="*/ 3972560 w 3985317"/>
                    <a:gd name="connsiteY2" fmla="*/ 1797050 h 4528820"/>
                    <a:gd name="connsiteX3" fmla="*/ 3985260 w 3985317"/>
                    <a:gd name="connsiteY3" fmla="*/ 4528820 h 4528820"/>
                    <a:gd name="connsiteX4" fmla="*/ 3360420 w 3985317"/>
                    <a:gd name="connsiteY4" fmla="*/ 3404870 h 4528820"/>
                    <a:gd name="connsiteX5" fmla="*/ 1347470 w 3985317"/>
                    <a:gd name="connsiteY5" fmla="*/ 2630170 h 4528820"/>
                    <a:gd name="connsiteX6" fmla="*/ 25400 w 3985317"/>
                    <a:gd name="connsiteY6" fmla="*/ 2496820 h 4528820"/>
                    <a:gd name="connsiteX7" fmla="*/ 0 w 3985317"/>
                    <a:gd name="connsiteY7" fmla="*/ 0 h 4528820"/>
                    <a:gd name="connsiteX0" fmla="*/ 0 w 3985317"/>
                    <a:gd name="connsiteY0" fmla="*/ 0 h 4528820"/>
                    <a:gd name="connsiteX1" fmla="*/ 1893570 w 3985317"/>
                    <a:gd name="connsiteY1" fmla="*/ 223520 h 4528820"/>
                    <a:gd name="connsiteX2" fmla="*/ 3972560 w 3985317"/>
                    <a:gd name="connsiteY2" fmla="*/ 1797050 h 4528820"/>
                    <a:gd name="connsiteX3" fmla="*/ 3985260 w 3985317"/>
                    <a:gd name="connsiteY3" fmla="*/ 4528820 h 4528820"/>
                    <a:gd name="connsiteX4" fmla="*/ 3360420 w 3985317"/>
                    <a:gd name="connsiteY4" fmla="*/ 3404870 h 4528820"/>
                    <a:gd name="connsiteX5" fmla="*/ 1347470 w 3985317"/>
                    <a:gd name="connsiteY5" fmla="*/ 2630170 h 4528820"/>
                    <a:gd name="connsiteX6" fmla="*/ 25400 w 3985317"/>
                    <a:gd name="connsiteY6" fmla="*/ 2496820 h 4528820"/>
                    <a:gd name="connsiteX7" fmla="*/ 0 w 3985317"/>
                    <a:gd name="connsiteY7" fmla="*/ 0 h 4528820"/>
                    <a:gd name="connsiteX0" fmla="*/ 0 w 3985317"/>
                    <a:gd name="connsiteY0" fmla="*/ 0 h 4528820"/>
                    <a:gd name="connsiteX1" fmla="*/ 1893570 w 3985317"/>
                    <a:gd name="connsiteY1" fmla="*/ 223520 h 4528820"/>
                    <a:gd name="connsiteX2" fmla="*/ 3972560 w 3985317"/>
                    <a:gd name="connsiteY2" fmla="*/ 1797050 h 4528820"/>
                    <a:gd name="connsiteX3" fmla="*/ 3985260 w 3985317"/>
                    <a:gd name="connsiteY3" fmla="*/ 4528820 h 4528820"/>
                    <a:gd name="connsiteX4" fmla="*/ 3360420 w 3985317"/>
                    <a:gd name="connsiteY4" fmla="*/ 3404870 h 4528820"/>
                    <a:gd name="connsiteX5" fmla="*/ 1347470 w 3985317"/>
                    <a:gd name="connsiteY5" fmla="*/ 2630170 h 4528820"/>
                    <a:gd name="connsiteX6" fmla="*/ 25400 w 3985317"/>
                    <a:gd name="connsiteY6" fmla="*/ 2496820 h 4528820"/>
                    <a:gd name="connsiteX7" fmla="*/ 0 w 3985317"/>
                    <a:gd name="connsiteY7" fmla="*/ 0 h 4528820"/>
                    <a:gd name="connsiteX0" fmla="*/ 0 w 3985317"/>
                    <a:gd name="connsiteY0" fmla="*/ 0 h 4528820"/>
                    <a:gd name="connsiteX1" fmla="*/ 1893570 w 3985317"/>
                    <a:gd name="connsiteY1" fmla="*/ 223520 h 4528820"/>
                    <a:gd name="connsiteX2" fmla="*/ 3972560 w 3985317"/>
                    <a:gd name="connsiteY2" fmla="*/ 1797050 h 4528820"/>
                    <a:gd name="connsiteX3" fmla="*/ 3985260 w 3985317"/>
                    <a:gd name="connsiteY3" fmla="*/ 4528820 h 4528820"/>
                    <a:gd name="connsiteX4" fmla="*/ 3360420 w 3985317"/>
                    <a:gd name="connsiteY4" fmla="*/ 3404870 h 4528820"/>
                    <a:gd name="connsiteX5" fmla="*/ 1347470 w 3985317"/>
                    <a:gd name="connsiteY5" fmla="*/ 2630170 h 4528820"/>
                    <a:gd name="connsiteX6" fmla="*/ 25400 w 3985317"/>
                    <a:gd name="connsiteY6" fmla="*/ 2496820 h 4528820"/>
                    <a:gd name="connsiteX7" fmla="*/ 0 w 3985317"/>
                    <a:gd name="connsiteY7" fmla="*/ 0 h 45288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985317" h="4528820">
                      <a:moveTo>
                        <a:pt x="0" y="0"/>
                      </a:moveTo>
                      <a:cubicBezTo>
                        <a:pt x="1281853" y="85725"/>
                        <a:pt x="1230418" y="84878"/>
                        <a:pt x="1893570" y="223520"/>
                      </a:cubicBezTo>
                      <a:cubicBezTo>
                        <a:pt x="2556722" y="362162"/>
                        <a:pt x="3885353" y="1082675"/>
                        <a:pt x="3972560" y="1797050"/>
                      </a:cubicBezTo>
                      <a:cubicBezTo>
                        <a:pt x="3974677" y="3234690"/>
                        <a:pt x="3983143" y="3091180"/>
                        <a:pt x="3985260" y="4528820"/>
                      </a:cubicBezTo>
                      <a:cubicBezTo>
                        <a:pt x="3990763" y="4149937"/>
                        <a:pt x="3602567" y="3593253"/>
                        <a:pt x="3360420" y="3404870"/>
                      </a:cubicBezTo>
                      <a:cubicBezTo>
                        <a:pt x="2748703" y="2901103"/>
                        <a:pt x="2041737" y="2784687"/>
                        <a:pt x="1347470" y="2630170"/>
                      </a:cubicBezTo>
                      <a:cubicBezTo>
                        <a:pt x="621030" y="2528570"/>
                        <a:pt x="523240" y="2515870"/>
                        <a:pt x="25400" y="249682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pattFill prst="narVert">
                  <a:fgClr>
                    <a:schemeClr val="accent1"/>
                  </a:fgClr>
                  <a:bgClr>
                    <a:schemeClr val="bg1"/>
                  </a:bgClr>
                </a:patt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378DAD0C-E869-B48A-0544-F3C65DB87E77}"/>
                    </a:ext>
                  </a:extLst>
                </p:cNvPr>
                <p:cNvSpPr/>
                <p:nvPr/>
              </p:nvSpPr>
              <p:spPr>
                <a:xfrm rot="161617">
                  <a:off x="2575207" y="2426872"/>
                  <a:ext cx="496850" cy="311435"/>
                </a:xfrm>
                <a:custGeom>
                  <a:avLst/>
                  <a:gdLst>
                    <a:gd name="connsiteX0" fmla="*/ 0 w 457200"/>
                    <a:gd name="connsiteY0" fmla="*/ 0 h 279400"/>
                    <a:gd name="connsiteX1" fmla="*/ 457200 w 457200"/>
                    <a:gd name="connsiteY1" fmla="*/ 0 h 279400"/>
                    <a:gd name="connsiteX2" fmla="*/ 457200 w 457200"/>
                    <a:gd name="connsiteY2" fmla="*/ 279400 h 279400"/>
                    <a:gd name="connsiteX3" fmla="*/ 0 w 457200"/>
                    <a:gd name="connsiteY3" fmla="*/ 279400 h 279400"/>
                    <a:gd name="connsiteX4" fmla="*/ 0 w 457200"/>
                    <a:gd name="connsiteY4" fmla="*/ 0 h 279400"/>
                    <a:gd name="connsiteX0" fmla="*/ 0 w 457200"/>
                    <a:gd name="connsiteY0" fmla="*/ 0 h 279400"/>
                    <a:gd name="connsiteX1" fmla="*/ 439066 w 457200"/>
                    <a:gd name="connsiteY1" fmla="*/ 19925 h 279400"/>
                    <a:gd name="connsiteX2" fmla="*/ 457200 w 457200"/>
                    <a:gd name="connsiteY2" fmla="*/ 279400 h 279400"/>
                    <a:gd name="connsiteX3" fmla="*/ 0 w 457200"/>
                    <a:gd name="connsiteY3" fmla="*/ 279400 h 279400"/>
                    <a:gd name="connsiteX4" fmla="*/ 0 w 457200"/>
                    <a:gd name="connsiteY4" fmla="*/ 0 h 279400"/>
                    <a:gd name="connsiteX0" fmla="*/ 0 w 457200"/>
                    <a:gd name="connsiteY0" fmla="*/ 10359 h 289759"/>
                    <a:gd name="connsiteX1" fmla="*/ 215184 w 457200"/>
                    <a:gd name="connsiteY1" fmla="*/ 0 h 289759"/>
                    <a:gd name="connsiteX2" fmla="*/ 439066 w 457200"/>
                    <a:gd name="connsiteY2" fmla="*/ 30284 h 289759"/>
                    <a:gd name="connsiteX3" fmla="*/ 457200 w 457200"/>
                    <a:gd name="connsiteY3" fmla="*/ 289759 h 289759"/>
                    <a:gd name="connsiteX4" fmla="*/ 0 w 457200"/>
                    <a:gd name="connsiteY4" fmla="*/ 289759 h 289759"/>
                    <a:gd name="connsiteX5" fmla="*/ 0 w 457200"/>
                    <a:gd name="connsiteY5" fmla="*/ 10359 h 289759"/>
                    <a:gd name="connsiteX0" fmla="*/ 0 w 457200"/>
                    <a:gd name="connsiteY0" fmla="*/ 10359 h 289759"/>
                    <a:gd name="connsiteX1" fmla="*/ 215184 w 457200"/>
                    <a:gd name="connsiteY1" fmla="*/ 0 h 289759"/>
                    <a:gd name="connsiteX2" fmla="*/ 439066 w 457200"/>
                    <a:gd name="connsiteY2" fmla="*/ 30284 h 289759"/>
                    <a:gd name="connsiteX3" fmla="*/ 457200 w 457200"/>
                    <a:gd name="connsiteY3" fmla="*/ 289759 h 289759"/>
                    <a:gd name="connsiteX4" fmla="*/ 0 w 457200"/>
                    <a:gd name="connsiteY4" fmla="*/ 289759 h 289759"/>
                    <a:gd name="connsiteX5" fmla="*/ 0 w 457200"/>
                    <a:gd name="connsiteY5" fmla="*/ 10359 h 289759"/>
                    <a:gd name="connsiteX0" fmla="*/ 0 w 483169"/>
                    <a:gd name="connsiteY0" fmla="*/ 0 h 290892"/>
                    <a:gd name="connsiteX1" fmla="*/ 241153 w 483169"/>
                    <a:gd name="connsiteY1" fmla="*/ 1133 h 290892"/>
                    <a:gd name="connsiteX2" fmla="*/ 465035 w 483169"/>
                    <a:gd name="connsiteY2" fmla="*/ 31417 h 290892"/>
                    <a:gd name="connsiteX3" fmla="*/ 483169 w 483169"/>
                    <a:gd name="connsiteY3" fmla="*/ 290892 h 290892"/>
                    <a:gd name="connsiteX4" fmla="*/ 25969 w 483169"/>
                    <a:gd name="connsiteY4" fmla="*/ 290892 h 290892"/>
                    <a:gd name="connsiteX5" fmla="*/ 0 w 483169"/>
                    <a:gd name="connsiteY5" fmla="*/ 0 h 290892"/>
                    <a:gd name="connsiteX0" fmla="*/ 0 w 483169"/>
                    <a:gd name="connsiteY0" fmla="*/ 0 h 303876"/>
                    <a:gd name="connsiteX1" fmla="*/ 241153 w 483169"/>
                    <a:gd name="connsiteY1" fmla="*/ 1133 h 303876"/>
                    <a:gd name="connsiteX2" fmla="*/ 465035 w 483169"/>
                    <a:gd name="connsiteY2" fmla="*/ 31417 h 303876"/>
                    <a:gd name="connsiteX3" fmla="*/ 483169 w 483169"/>
                    <a:gd name="connsiteY3" fmla="*/ 290892 h 303876"/>
                    <a:gd name="connsiteX4" fmla="*/ 20223 w 483169"/>
                    <a:gd name="connsiteY4" fmla="*/ 303876 h 303876"/>
                    <a:gd name="connsiteX5" fmla="*/ 0 w 483169"/>
                    <a:gd name="connsiteY5" fmla="*/ 0 h 303876"/>
                    <a:gd name="connsiteX0" fmla="*/ 0 w 483169"/>
                    <a:gd name="connsiteY0" fmla="*/ 0 h 303876"/>
                    <a:gd name="connsiteX1" fmla="*/ 179740 w 483169"/>
                    <a:gd name="connsiteY1" fmla="*/ 1903 h 303876"/>
                    <a:gd name="connsiteX2" fmla="*/ 241153 w 483169"/>
                    <a:gd name="connsiteY2" fmla="*/ 1133 h 303876"/>
                    <a:gd name="connsiteX3" fmla="*/ 465035 w 483169"/>
                    <a:gd name="connsiteY3" fmla="*/ 31417 h 303876"/>
                    <a:gd name="connsiteX4" fmla="*/ 483169 w 483169"/>
                    <a:gd name="connsiteY4" fmla="*/ 290892 h 303876"/>
                    <a:gd name="connsiteX5" fmla="*/ 20223 w 483169"/>
                    <a:gd name="connsiteY5" fmla="*/ 303876 h 303876"/>
                    <a:gd name="connsiteX6" fmla="*/ 0 w 483169"/>
                    <a:gd name="connsiteY6" fmla="*/ 0 h 303876"/>
                    <a:gd name="connsiteX0" fmla="*/ 0 w 483169"/>
                    <a:gd name="connsiteY0" fmla="*/ 4440 h 308316"/>
                    <a:gd name="connsiteX1" fmla="*/ 179442 w 483169"/>
                    <a:gd name="connsiteY1" fmla="*/ 0 h 308316"/>
                    <a:gd name="connsiteX2" fmla="*/ 241153 w 483169"/>
                    <a:gd name="connsiteY2" fmla="*/ 5573 h 308316"/>
                    <a:gd name="connsiteX3" fmla="*/ 465035 w 483169"/>
                    <a:gd name="connsiteY3" fmla="*/ 35857 h 308316"/>
                    <a:gd name="connsiteX4" fmla="*/ 483169 w 483169"/>
                    <a:gd name="connsiteY4" fmla="*/ 295332 h 308316"/>
                    <a:gd name="connsiteX5" fmla="*/ 20223 w 483169"/>
                    <a:gd name="connsiteY5" fmla="*/ 308316 h 308316"/>
                    <a:gd name="connsiteX6" fmla="*/ 0 w 483169"/>
                    <a:gd name="connsiteY6" fmla="*/ 4440 h 308316"/>
                    <a:gd name="connsiteX0" fmla="*/ 0 w 483169"/>
                    <a:gd name="connsiteY0" fmla="*/ 4440 h 308316"/>
                    <a:gd name="connsiteX1" fmla="*/ 179442 w 483169"/>
                    <a:gd name="connsiteY1" fmla="*/ 0 h 308316"/>
                    <a:gd name="connsiteX2" fmla="*/ 306796 w 483169"/>
                    <a:gd name="connsiteY2" fmla="*/ 4604 h 308316"/>
                    <a:gd name="connsiteX3" fmla="*/ 465035 w 483169"/>
                    <a:gd name="connsiteY3" fmla="*/ 35857 h 308316"/>
                    <a:gd name="connsiteX4" fmla="*/ 483169 w 483169"/>
                    <a:gd name="connsiteY4" fmla="*/ 295332 h 308316"/>
                    <a:gd name="connsiteX5" fmla="*/ 20223 w 483169"/>
                    <a:gd name="connsiteY5" fmla="*/ 308316 h 308316"/>
                    <a:gd name="connsiteX6" fmla="*/ 0 w 483169"/>
                    <a:gd name="connsiteY6" fmla="*/ 4440 h 308316"/>
                    <a:gd name="connsiteX0" fmla="*/ 0 w 483169"/>
                    <a:gd name="connsiteY0" fmla="*/ 4440 h 308316"/>
                    <a:gd name="connsiteX1" fmla="*/ 179442 w 483169"/>
                    <a:gd name="connsiteY1" fmla="*/ 0 h 308316"/>
                    <a:gd name="connsiteX2" fmla="*/ 306796 w 483169"/>
                    <a:gd name="connsiteY2" fmla="*/ 4604 h 308316"/>
                    <a:gd name="connsiteX3" fmla="*/ 466353 w 483169"/>
                    <a:gd name="connsiteY3" fmla="*/ 18843 h 308316"/>
                    <a:gd name="connsiteX4" fmla="*/ 483169 w 483169"/>
                    <a:gd name="connsiteY4" fmla="*/ 295332 h 308316"/>
                    <a:gd name="connsiteX5" fmla="*/ 20223 w 483169"/>
                    <a:gd name="connsiteY5" fmla="*/ 308316 h 308316"/>
                    <a:gd name="connsiteX6" fmla="*/ 0 w 483169"/>
                    <a:gd name="connsiteY6" fmla="*/ 4440 h 308316"/>
                    <a:gd name="connsiteX0" fmla="*/ 0 w 483169"/>
                    <a:gd name="connsiteY0" fmla="*/ 10308 h 314184"/>
                    <a:gd name="connsiteX1" fmla="*/ 179442 w 483169"/>
                    <a:gd name="connsiteY1" fmla="*/ 5868 h 314184"/>
                    <a:gd name="connsiteX2" fmla="*/ 304184 w 483169"/>
                    <a:gd name="connsiteY2" fmla="*/ 0 h 314184"/>
                    <a:gd name="connsiteX3" fmla="*/ 466353 w 483169"/>
                    <a:gd name="connsiteY3" fmla="*/ 24711 h 314184"/>
                    <a:gd name="connsiteX4" fmla="*/ 483169 w 483169"/>
                    <a:gd name="connsiteY4" fmla="*/ 301200 h 314184"/>
                    <a:gd name="connsiteX5" fmla="*/ 20223 w 483169"/>
                    <a:gd name="connsiteY5" fmla="*/ 314184 h 314184"/>
                    <a:gd name="connsiteX6" fmla="*/ 0 w 483169"/>
                    <a:gd name="connsiteY6" fmla="*/ 10308 h 314184"/>
                    <a:gd name="connsiteX0" fmla="*/ 0 w 483169"/>
                    <a:gd name="connsiteY0" fmla="*/ 10308 h 314184"/>
                    <a:gd name="connsiteX1" fmla="*/ 179442 w 483169"/>
                    <a:gd name="connsiteY1" fmla="*/ 5868 h 314184"/>
                    <a:gd name="connsiteX2" fmla="*/ 304184 w 483169"/>
                    <a:gd name="connsiteY2" fmla="*/ 0 h 314184"/>
                    <a:gd name="connsiteX3" fmla="*/ 466353 w 483169"/>
                    <a:gd name="connsiteY3" fmla="*/ 24711 h 314184"/>
                    <a:gd name="connsiteX4" fmla="*/ 483169 w 483169"/>
                    <a:gd name="connsiteY4" fmla="*/ 301200 h 314184"/>
                    <a:gd name="connsiteX5" fmla="*/ 20223 w 483169"/>
                    <a:gd name="connsiteY5" fmla="*/ 314184 h 314184"/>
                    <a:gd name="connsiteX6" fmla="*/ 0 w 483169"/>
                    <a:gd name="connsiteY6" fmla="*/ 10308 h 314184"/>
                    <a:gd name="connsiteX0" fmla="*/ 0 w 485682"/>
                    <a:gd name="connsiteY0" fmla="*/ 1950 h 314184"/>
                    <a:gd name="connsiteX1" fmla="*/ 181955 w 485682"/>
                    <a:gd name="connsiteY1" fmla="*/ 5868 h 314184"/>
                    <a:gd name="connsiteX2" fmla="*/ 306697 w 485682"/>
                    <a:gd name="connsiteY2" fmla="*/ 0 h 314184"/>
                    <a:gd name="connsiteX3" fmla="*/ 468866 w 485682"/>
                    <a:gd name="connsiteY3" fmla="*/ 24711 h 314184"/>
                    <a:gd name="connsiteX4" fmla="*/ 485682 w 485682"/>
                    <a:gd name="connsiteY4" fmla="*/ 301200 h 314184"/>
                    <a:gd name="connsiteX5" fmla="*/ 22736 w 485682"/>
                    <a:gd name="connsiteY5" fmla="*/ 314184 h 314184"/>
                    <a:gd name="connsiteX6" fmla="*/ 0 w 485682"/>
                    <a:gd name="connsiteY6" fmla="*/ 1950 h 314184"/>
                    <a:gd name="connsiteX0" fmla="*/ 0 w 485682"/>
                    <a:gd name="connsiteY0" fmla="*/ 8768 h 321002"/>
                    <a:gd name="connsiteX1" fmla="*/ 181358 w 485682"/>
                    <a:gd name="connsiteY1" fmla="*/ 0 h 321002"/>
                    <a:gd name="connsiteX2" fmla="*/ 306697 w 485682"/>
                    <a:gd name="connsiteY2" fmla="*/ 6818 h 321002"/>
                    <a:gd name="connsiteX3" fmla="*/ 468866 w 485682"/>
                    <a:gd name="connsiteY3" fmla="*/ 31529 h 321002"/>
                    <a:gd name="connsiteX4" fmla="*/ 485682 w 485682"/>
                    <a:gd name="connsiteY4" fmla="*/ 308018 h 321002"/>
                    <a:gd name="connsiteX5" fmla="*/ 22736 w 485682"/>
                    <a:gd name="connsiteY5" fmla="*/ 321002 h 321002"/>
                    <a:gd name="connsiteX6" fmla="*/ 0 w 485682"/>
                    <a:gd name="connsiteY6" fmla="*/ 8768 h 321002"/>
                    <a:gd name="connsiteX0" fmla="*/ 0 w 485682"/>
                    <a:gd name="connsiteY0" fmla="*/ 8768 h 321002"/>
                    <a:gd name="connsiteX1" fmla="*/ 181358 w 485682"/>
                    <a:gd name="connsiteY1" fmla="*/ 0 h 321002"/>
                    <a:gd name="connsiteX2" fmla="*/ 357839 w 485682"/>
                    <a:gd name="connsiteY2" fmla="*/ 12889 h 321002"/>
                    <a:gd name="connsiteX3" fmla="*/ 468866 w 485682"/>
                    <a:gd name="connsiteY3" fmla="*/ 31529 h 321002"/>
                    <a:gd name="connsiteX4" fmla="*/ 485682 w 485682"/>
                    <a:gd name="connsiteY4" fmla="*/ 308018 h 321002"/>
                    <a:gd name="connsiteX5" fmla="*/ 22736 w 485682"/>
                    <a:gd name="connsiteY5" fmla="*/ 321002 h 321002"/>
                    <a:gd name="connsiteX6" fmla="*/ 0 w 485682"/>
                    <a:gd name="connsiteY6" fmla="*/ 8768 h 321002"/>
                    <a:gd name="connsiteX0" fmla="*/ 0 w 485682"/>
                    <a:gd name="connsiteY0" fmla="*/ 8768 h 321002"/>
                    <a:gd name="connsiteX1" fmla="*/ 181358 w 485682"/>
                    <a:gd name="connsiteY1" fmla="*/ 0 h 321002"/>
                    <a:gd name="connsiteX2" fmla="*/ 357839 w 485682"/>
                    <a:gd name="connsiteY2" fmla="*/ 12889 h 321002"/>
                    <a:gd name="connsiteX3" fmla="*/ 468866 w 485682"/>
                    <a:gd name="connsiteY3" fmla="*/ 31529 h 321002"/>
                    <a:gd name="connsiteX4" fmla="*/ 485682 w 485682"/>
                    <a:gd name="connsiteY4" fmla="*/ 308018 h 321002"/>
                    <a:gd name="connsiteX5" fmla="*/ 22736 w 485682"/>
                    <a:gd name="connsiteY5" fmla="*/ 321002 h 321002"/>
                    <a:gd name="connsiteX6" fmla="*/ 0 w 485682"/>
                    <a:gd name="connsiteY6" fmla="*/ 8768 h 321002"/>
                    <a:gd name="connsiteX0" fmla="*/ 0 w 485682"/>
                    <a:gd name="connsiteY0" fmla="*/ 8768 h 321002"/>
                    <a:gd name="connsiteX1" fmla="*/ 181358 w 485682"/>
                    <a:gd name="connsiteY1" fmla="*/ 0 h 321002"/>
                    <a:gd name="connsiteX2" fmla="*/ 357839 w 485682"/>
                    <a:gd name="connsiteY2" fmla="*/ 12889 h 321002"/>
                    <a:gd name="connsiteX3" fmla="*/ 480955 w 485682"/>
                    <a:gd name="connsiteY3" fmla="*/ 18246 h 321002"/>
                    <a:gd name="connsiteX4" fmla="*/ 485682 w 485682"/>
                    <a:gd name="connsiteY4" fmla="*/ 308018 h 321002"/>
                    <a:gd name="connsiteX5" fmla="*/ 22736 w 485682"/>
                    <a:gd name="connsiteY5" fmla="*/ 321002 h 321002"/>
                    <a:gd name="connsiteX6" fmla="*/ 0 w 485682"/>
                    <a:gd name="connsiteY6" fmla="*/ 8768 h 321002"/>
                    <a:gd name="connsiteX0" fmla="*/ 0 w 485682"/>
                    <a:gd name="connsiteY0" fmla="*/ 8768 h 321002"/>
                    <a:gd name="connsiteX1" fmla="*/ 181358 w 485682"/>
                    <a:gd name="connsiteY1" fmla="*/ 0 h 321002"/>
                    <a:gd name="connsiteX2" fmla="*/ 355426 w 485682"/>
                    <a:gd name="connsiteY2" fmla="*/ 6646 h 321002"/>
                    <a:gd name="connsiteX3" fmla="*/ 480955 w 485682"/>
                    <a:gd name="connsiteY3" fmla="*/ 18246 h 321002"/>
                    <a:gd name="connsiteX4" fmla="*/ 485682 w 485682"/>
                    <a:gd name="connsiteY4" fmla="*/ 308018 h 321002"/>
                    <a:gd name="connsiteX5" fmla="*/ 22736 w 485682"/>
                    <a:gd name="connsiteY5" fmla="*/ 321002 h 321002"/>
                    <a:gd name="connsiteX6" fmla="*/ 0 w 485682"/>
                    <a:gd name="connsiteY6" fmla="*/ 8768 h 321002"/>
                    <a:gd name="connsiteX0" fmla="*/ 0 w 485682"/>
                    <a:gd name="connsiteY0" fmla="*/ 8768 h 321002"/>
                    <a:gd name="connsiteX1" fmla="*/ 181358 w 485682"/>
                    <a:gd name="connsiteY1" fmla="*/ 0 h 321002"/>
                    <a:gd name="connsiteX2" fmla="*/ 355426 w 485682"/>
                    <a:gd name="connsiteY2" fmla="*/ 6646 h 321002"/>
                    <a:gd name="connsiteX3" fmla="*/ 480955 w 485682"/>
                    <a:gd name="connsiteY3" fmla="*/ 18246 h 321002"/>
                    <a:gd name="connsiteX4" fmla="*/ 485682 w 485682"/>
                    <a:gd name="connsiteY4" fmla="*/ 308018 h 321002"/>
                    <a:gd name="connsiteX5" fmla="*/ 22736 w 485682"/>
                    <a:gd name="connsiteY5" fmla="*/ 321002 h 321002"/>
                    <a:gd name="connsiteX6" fmla="*/ 0 w 485682"/>
                    <a:gd name="connsiteY6" fmla="*/ 8768 h 321002"/>
                    <a:gd name="connsiteX0" fmla="*/ 0 w 485682"/>
                    <a:gd name="connsiteY0" fmla="*/ 8768 h 321002"/>
                    <a:gd name="connsiteX1" fmla="*/ 181358 w 485682"/>
                    <a:gd name="connsiteY1" fmla="*/ 0 h 321002"/>
                    <a:gd name="connsiteX2" fmla="*/ 480955 w 485682"/>
                    <a:gd name="connsiteY2" fmla="*/ 18246 h 321002"/>
                    <a:gd name="connsiteX3" fmla="*/ 485682 w 485682"/>
                    <a:gd name="connsiteY3" fmla="*/ 308018 h 321002"/>
                    <a:gd name="connsiteX4" fmla="*/ 22736 w 485682"/>
                    <a:gd name="connsiteY4" fmla="*/ 321002 h 321002"/>
                    <a:gd name="connsiteX5" fmla="*/ 0 w 485682"/>
                    <a:gd name="connsiteY5" fmla="*/ 8768 h 321002"/>
                    <a:gd name="connsiteX0" fmla="*/ 0 w 485682"/>
                    <a:gd name="connsiteY0" fmla="*/ 559 h 312793"/>
                    <a:gd name="connsiteX1" fmla="*/ 277100 w 485682"/>
                    <a:gd name="connsiteY1" fmla="*/ 0 h 312793"/>
                    <a:gd name="connsiteX2" fmla="*/ 480955 w 485682"/>
                    <a:gd name="connsiteY2" fmla="*/ 10037 h 312793"/>
                    <a:gd name="connsiteX3" fmla="*/ 485682 w 485682"/>
                    <a:gd name="connsiteY3" fmla="*/ 299809 h 312793"/>
                    <a:gd name="connsiteX4" fmla="*/ 22736 w 485682"/>
                    <a:gd name="connsiteY4" fmla="*/ 312793 h 312793"/>
                    <a:gd name="connsiteX5" fmla="*/ 0 w 485682"/>
                    <a:gd name="connsiteY5" fmla="*/ 559 h 312793"/>
                    <a:gd name="connsiteX0" fmla="*/ 0 w 485682"/>
                    <a:gd name="connsiteY0" fmla="*/ 2887 h 315121"/>
                    <a:gd name="connsiteX1" fmla="*/ 277100 w 485682"/>
                    <a:gd name="connsiteY1" fmla="*/ 2328 h 315121"/>
                    <a:gd name="connsiteX2" fmla="*/ 480955 w 485682"/>
                    <a:gd name="connsiteY2" fmla="*/ 12365 h 315121"/>
                    <a:gd name="connsiteX3" fmla="*/ 485682 w 485682"/>
                    <a:gd name="connsiteY3" fmla="*/ 302137 h 315121"/>
                    <a:gd name="connsiteX4" fmla="*/ 22736 w 485682"/>
                    <a:gd name="connsiteY4" fmla="*/ 315121 h 315121"/>
                    <a:gd name="connsiteX5" fmla="*/ 0 w 485682"/>
                    <a:gd name="connsiteY5" fmla="*/ 2887 h 315121"/>
                    <a:gd name="connsiteX0" fmla="*/ 0 w 485682"/>
                    <a:gd name="connsiteY0" fmla="*/ 2887 h 315121"/>
                    <a:gd name="connsiteX1" fmla="*/ 277100 w 485682"/>
                    <a:gd name="connsiteY1" fmla="*/ 2328 h 315121"/>
                    <a:gd name="connsiteX2" fmla="*/ 480955 w 485682"/>
                    <a:gd name="connsiteY2" fmla="*/ 12365 h 315121"/>
                    <a:gd name="connsiteX3" fmla="*/ 485682 w 485682"/>
                    <a:gd name="connsiteY3" fmla="*/ 302137 h 315121"/>
                    <a:gd name="connsiteX4" fmla="*/ 22736 w 485682"/>
                    <a:gd name="connsiteY4" fmla="*/ 315121 h 315121"/>
                    <a:gd name="connsiteX5" fmla="*/ 0 w 485682"/>
                    <a:gd name="connsiteY5" fmla="*/ 2887 h 315121"/>
                    <a:gd name="connsiteX0" fmla="*/ 0 w 494139"/>
                    <a:gd name="connsiteY0" fmla="*/ 2887 h 315121"/>
                    <a:gd name="connsiteX1" fmla="*/ 277100 w 494139"/>
                    <a:gd name="connsiteY1" fmla="*/ 2328 h 315121"/>
                    <a:gd name="connsiteX2" fmla="*/ 480955 w 494139"/>
                    <a:gd name="connsiteY2" fmla="*/ 12365 h 315121"/>
                    <a:gd name="connsiteX3" fmla="*/ 494139 w 494139"/>
                    <a:gd name="connsiteY3" fmla="*/ 301736 h 315121"/>
                    <a:gd name="connsiteX4" fmla="*/ 22736 w 494139"/>
                    <a:gd name="connsiteY4" fmla="*/ 315121 h 315121"/>
                    <a:gd name="connsiteX5" fmla="*/ 0 w 494139"/>
                    <a:gd name="connsiteY5" fmla="*/ 2887 h 315121"/>
                    <a:gd name="connsiteX0" fmla="*/ 0 w 494139"/>
                    <a:gd name="connsiteY0" fmla="*/ 2887 h 301736"/>
                    <a:gd name="connsiteX1" fmla="*/ 277100 w 494139"/>
                    <a:gd name="connsiteY1" fmla="*/ 2328 h 301736"/>
                    <a:gd name="connsiteX2" fmla="*/ 480955 w 494139"/>
                    <a:gd name="connsiteY2" fmla="*/ 12365 h 301736"/>
                    <a:gd name="connsiteX3" fmla="*/ 494139 w 494139"/>
                    <a:gd name="connsiteY3" fmla="*/ 301736 h 301736"/>
                    <a:gd name="connsiteX4" fmla="*/ 16916 w 494139"/>
                    <a:gd name="connsiteY4" fmla="*/ 281491 h 301736"/>
                    <a:gd name="connsiteX5" fmla="*/ 0 w 494139"/>
                    <a:gd name="connsiteY5" fmla="*/ 2887 h 301736"/>
                    <a:gd name="connsiteX0" fmla="*/ 0 w 494139"/>
                    <a:gd name="connsiteY0" fmla="*/ 2887 h 304649"/>
                    <a:gd name="connsiteX1" fmla="*/ 277100 w 494139"/>
                    <a:gd name="connsiteY1" fmla="*/ 2328 h 304649"/>
                    <a:gd name="connsiteX2" fmla="*/ 480955 w 494139"/>
                    <a:gd name="connsiteY2" fmla="*/ 12365 h 304649"/>
                    <a:gd name="connsiteX3" fmla="*/ 494139 w 494139"/>
                    <a:gd name="connsiteY3" fmla="*/ 301736 h 304649"/>
                    <a:gd name="connsiteX4" fmla="*/ 20124 w 494139"/>
                    <a:gd name="connsiteY4" fmla="*/ 304649 h 304649"/>
                    <a:gd name="connsiteX5" fmla="*/ 0 w 494139"/>
                    <a:gd name="connsiteY5" fmla="*/ 2887 h 304649"/>
                    <a:gd name="connsiteX0" fmla="*/ 0 w 494139"/>
                    <a:gd name="connsiteY0" fmla="*/ 2887 h 301736"/>
                    <a:gd name="connsiteX1" fmla="*/ 277100 w 494139"/>
                    <a:gd name="connsiteY1" fmla="*/ 2328 h 301736"/>
                    <a:gd name="connsiteX2" fmla="*/ 480955 w 494139"/>
                    <a:gd name="connsiteY2" fmla="*/ 12365 h 301736"/>
                    <a:gd name="connsiteX3" fmla="*/ 494139 w 494139"/>
                    <a:gd name="connsiteY3" fmla="*/ 301736 h 301736"/>
                    <a:gd name="connsiteX4" fmla="*/ 19825 w 494139"/>
                    <a:gd name="connsiteY4" fmla="*/ 298306 h 301736"/>
                    <a:gd name="connsiteX5" fmla="*/ 0 w 494139"/>
                    <a:gd name="connsiteY5" fmla="*/ 2887 h 301736"/>
                    <a:gd name="connsiteX0" fmla="*/ 0 w 494139"/>
                    <a:gd name="connsiteY0" fmla="*/ 2887 h 301736"/>
                    <a:gd name="connsiteX1" fmla="*/ 277100 w 494139"/>
                    <a:gd name="connsiteY1" fmla="*/ 2328 h 301736"/>
                    <a:gd name="connsiteX2" fmla="*/ 480955 w 494139"/>
                    <a:gd name="connsiteY2" fmla="*/ 12365 h 301736"/>
                    <a:gd name="connsiteX3" fmla="*/ 494139 w 494139"/>
                    <a:gd name="connsiteY3" fmla="*/ 301736 h 301736"/>
                    <a:gd name="connsiteX4" fmla="*/ 252867 w 494139"/>
                    <a:gd name="connsiteY4" fmla="*/ 298012 h 301736"/>
                    <a:gd name="connsiteX5" fmla="*/ 19825 w 494139"/>
                    <a:gd name="connsiteY5" fmla="*/ 298306 h 301736"/>
                    <a:gd name="connsiteX6" fmla="*/ 0 w 494139"/>
                    <a:gd name="connsiteY6" fmla="*/ 2887 h 301736"/>
                    <a:gd name="connsiteX0" fmla="*/ 0 w 494139"/>
                    <a:gd name="connsiteY0" fmla="*/ 2887 h 301736"/>
                    <a:gd name="connsiteX1" fmla="*/ 277100 w 494139"/>
                    <a:gd name="connsiteY1" fmla="*/ 2328 h 301736"/>
                    <a:gd name="connsiteX2" fmla="*/ 480955 w 494139"/>
                    <a:gd name="connsiteY2" fmla="*/ 12365 h 301736"/>
                    <a:gd name="connsiteX3" fmla="*/ 494139 w 494139"/>
                    <a:gd name="connsiteY3" fmla="*/ 301736 h 301736"/>
                    <a:gd name="connsiteX4" fmla="*/ 260926 w 494139"/>
                    <a:gd name="connsiteY4" fmla="*/ 289157 h 301736"/>
                    <a:gd name="connsiteX5" fmla="*/ 19825 w 494139"/>
                    <a:gd name="connsiteY5" fmla="*/ 298306 h 301736"/>
                    <a:gd name="connsiteX6" fmla="*/ 0 w 494139"/>
                    <a:gd name="connsiteY6" fmla="*/ 2887 h 301736"/>
                    <a:gd name="connsiteX0" fmla="*/ 0 w 494139"/>
                    <a:gd name="connsiteY0" fmla="*/ 2983 h 301832"/>
                    <a:gd name="connsiteX1" fmla="*/ 234713 w 494139"/>
                    <a:gd name="connsiteY1" fmla="*/ 2298 h 301832"/>
                    <a:gd name="connsiteX2" fmla="*/ 480955 w 494139"/>
                    <a:gd name="connsiteY2" fmla="*/ 12461 h 301832"/>
                    <a:gd name="connsiteX3" fmla="*/ 494139 w 494139"/>
                    <a:gd name="connsiteY3" fmla="*/ 301832 h 301832"/>
                    <a:gd name="connsiteX4" fmla="*/ 260926 w 494139"/>
                    <a:gd name="connsiteY4" fmla="*/ 289253 h 301832"/>
                    <a:gd name="connsiteX5" fmla="*/ 19825 w 494139"/>
                    <a:gd name="connsiteY5" fmla="*/ 298402 h 301832"/>
                    <a:gd name="connsiteX6" fmla="*/ 0 w 494139"/>
                    <a:gd name="connsiteY6" fmla="*/ 2983 h 301832"/>
                    <a:gd name="connsiteX0" fmla="*/ 0 w 494139"/>
                    <a:gd name="connsiteY0" fmla="*/ 2983 h 301832"/>
                    <a:gd name="connsiteX1" fmla="*/ 234713 w 494139"/>
                    <a:gd name="connsiteY1" fmla="*/ 2298 h 301832"/>
                    <a:gd name="connsiteX2" fmla="*/ 480955 w 494139"/>
                    <a:gd name="connsiteY2" fmla="*/ 12461 h 301832"/>
                    <a:gd name="connsiteX3" fmla="*/ 494139 w 494139"/>
                    <a:gd name="connsiteY3" fmla="*/ 301832 h 301832"/>
                    <a:gd name="connsiteX4" fmla="*/ 260926 w 494139"/>
                    <a:gd name="connsiteY4" fmla="*/ 289253 h 301832"/>
                    <a:gd name="connsiteX5" fmla="*/ 19825 w 494139"/>
                    <a:gd name="connsiteY5" fmla="*/ 298402 h 301832"/>
                    <a:gd name="connsiteX6" fmla="*/ 0 w 494139"/>
                    <a:gd name="connsiteY6" fmla="*/ 2983 h 301832"/>
                    <a:gd name="connsiteX0" fmla="*/ 0 w 494139"/>
                    <a:gd name="connsiteY0" fmla="*/ 1073 h 299922"/>
                    <a:gd name="connsiteX1" fmla="*/ 234713 w 494139"/>
                    <a:gd name="connsiteY1" fmla="*/ 388 h 299922"/>
                    <a:gd name="connsiteX2" fmla="*/ 480955 w 494139"/>
                    <a:gd name="connsiteY2" fmla="*/ 10551 h 299922"/>
                    <a:gd name="connsiteX3" fmla="*/ 494139 w 494139"/>
                    <a:gd name="connsiteY3" fmla="*/ 299922 h 299922"/>
                    <a:gd name="connsiteX4" fmla="*/ 260926 w 494139"/>
                    <a:gd name="connsiteY4" fmla="*/ 287343 h 299922"/>
                    <a:gd name="connsiteX5" fmla="*/ 19825 w 494139"/>
                    <a:gd name="connsiteY5" fmla="*/ 296492 h 299922"/>
                    <a:gd name="connsiteX6" fmla="*/ 0 w 494139"/>
                    <a:gd name="connsiteY6" fmla="*/ 1073 h 299922"/>
                    <a:gd name="connsiteX0" fmla="*/ 0 w 494139"/>
                    <a:gd name="connsiteY0" fmla="*/ 5621 h 304470"/>
                    <a:gd name="connsiteX1" fmla="*/ 234713 w 494139"/>
                    <a:gd name="connsiteY1" fmla="*/ 4936 h 304470"/>
                    <a:gd name="connsiteX2" fmla="*/ 480955 w 494139"/>
                    <a:gd name="connsiteY2" fmla="*/ 15099 h 304470"/>
                    <a:gd name="connsiteX3" fmla="*/ 494139 w 494139"/>
                    <a:gd name="connsiteY3" fmla="*/ 304470 h 304470"/>
                    <a:gd name="connsiteX4" fmla="*/ 260926 w 494139"/>
                    <a:gd name="connsiteY4" fmla="*/ 291891 h 304470"/>
                    <a:gd name="connsiteX5" fmla="*/ 19825 w 494139"/>
                    <a:gd name="connsiteY5" fmla="*/ 301040 h 304470"/>
                    <a:gd name="connsiteX6" fmla="*/ 0 w 494139"/>
                    <a:gd name="connsiteY6" fmla="*/ 5621 h 304470"/>
                    <a:gd name="connsiteX0" fmla="*/ 0 w 494139"/>
                    <a:gd name="connsiteY0" fmla="*/ 12696 h 311545"/>
                    <a:gd name="connsiteX1" fmla="*/ 236429 w 494139"/>
                    <a:gd name="connsiteY1" fmla="*/ 3455 h 311545"/>
                    <a:gd name="connsiteX2" fmla="*/ 480955 w 494139"/>
                    <a:gd name="connsiteY2" fmla="*/ 22174 h 311545"/>
                    <a:gd name="connsiteX3" fmla="*/ 494139 w 494139"/>
                    <a:gd name="connsiteY3" fmla="*/ 311545 h 311545"/>
                    <a:gd name="connsiteX4" fmla="*/ 260926 w 494139"/>
                    <a:gd name="connsiteY4" fmla="*/ 298966 h 311545"/>
                    <a:gd name="connsiteX5" fmla="*/ 19825 w 494139"/>
                    <a:gd name="connsiteY5" fmla="*/ 308115 h 311545"/>
                    <a:gd name="connsiteX6" fmla="*/ 0 w 494139"/>
                    <a:gd name="connsiteY6" fmla="*/ 12696 h 311545"/>
                    <a:gd name="connsiteX0" fmla="*/ 0 w 494139"/>
                    <a:gd name="connsiteY0" fmla="*/ 9459 h 308308"/>
                    <a:gd name="connsiteX1" fmla="*/ 236429 w 494139"/>
                    <a:gd name="connsiteY1" fmla="*/ 218 h 308308"/>
                    <a:gd name="connsiteX2" fmla="*/ 480955 w 494139"/>
                    <a:gd name="connsiteY2" fmla="*/ 18937 h 308308"/>
                    <a:gd name="connsiteX3" fmla="*/ 494139 w 494139"/>
                    <a:gd name="connsiteY3" fmla="*/ 308308 h 308308"/>
                    <a:gd name="connsiteX4" fmla="*/ 260926 w 494139"/>
                    <a:gd name="connsiteY4" fmla="*/ 295729 h 308308"/>
                    <a:gd name="connsiteX5" fmla="*/ 19825 w 494139"/>
                    <a:gd name="connsiteY5" fmla="*/ 304878 h 308308"/>
                    <a:gd name="connsiteX6" fmla="*/ 0 w 494139"/>
                    <a:gd name="connsiteY6" fmla="*/ 9459 h 308308"/>
                    <a:gd name="connsiteX0" fmla="*/ 0 w 494139"/>
                    <a:gd name="connsiteY0" fmla="*/ 9241 h 308090"/>
                    <a:gd name="connsiteX1" fmla="*/ 236429 w 494139"/>
                    <a:gd name="connsiteY1" fmla="*/ 0 h 308090"/>
                    <a:gd name="connsiteX2" fmla="*/ 480955 w 494139"/>
                    <a:gd name="connsiteY2" fmla="*/ 18719 h 308090"/>
                    <a:gd name="connsiteX3" fmla="*/ 494139 w 494139"/>
                    <a:gd name="connsiteY3" fmla="*/ 308090 h 308090"/>
                    <a:gd name="connsiteX4" fmla="*/ 260926 w 494139"/>
                    <a:gd name="connsiteY4" fmla="*/ 295511 h 308090"/>
                    <a:gd name="connsiteX5" fmla="*/ 19825 w 494139"/>
                    <a:gd name="connsiteY5" fmla="*/ 304660 h 308090"/>
                    <a:gd name="connsiteX6" fmla="*/ 0 w 494139"/>
                    <a:gd name="connsiteY6" fmla="*/ 9241 h 308090"/>
                    <a:gd name="connsiteX0" fmla="*/ 0 w 494139"/>
                    <a:gd name="connsiteY0" fmla="*/ 11356 h 310205"/>
                    <a:gd name="connsiteX1" fmla="*/ 236330 w 494139"/>
                    <a:gd name="connsiteY1" fmla="*/ 0 h 310205"/>
                    <a:gd name="connsiteX2" fmla="*/ 480955 w 494139"/>
                    <a:gd name="connsiteY2" fmla="*/ 20834 h 310205"/>
                    <a:gd name="connsiteX3" fmla="*/ 494139 w 494139"/>
                    <a:gd name="connsiteY3" fmla="*/ 310205 h 310205"/>
                    <a:gd name="connsiteX4" fmla="*/ 260926 w 494139"/>
                    <a:gd name="connsiteY4" fmla="*/ 297626 h 310205"/>
                    <a:gd name="connsiteX5" fmla="*/ 19825 w 494139"/>
                    <a:gd name="connsiteY5" fmla="*/ 306775 h 310205"/>
                    <a:gd name="connsiteX6" fmla="*/ 0 w 494139"/>
                    <a:gd name="connsiteY6" fmla="*/ 11356 h 310205"/>
                    <a:gd name="connsiteX0" fmla="*/ 0 w 494139"/>
                    <a:gd name="connsiteY0" fmla="*/ 11356 h 310205"/>
                    <a:gd name="connsiteX1" fmla="*/ 236330 w 494139"/>
                    <a:gd name="connsiteY1" fmla="*/ 0 h 310205"/>
                    <a:gd name="connsiteX2" fmla="*/ 480756 w 494139"/>
                    <a:gd name="connsiteY2" fmla="*/ 16606 h 310205"/>
                    <a:gd name="connsiteX3" fmla="*/ 494139 w 494139"/>
                    <a:gd name="connsiteY3" fmla="*/ 310205 h 310205"/>
                    <a:gd name="connsiteX4" fmla="*/ 260926 w 494139"/>
                    <a:gd name="connsiteY4" fmla="*/ 297626 h 310205"/>
                    <a:gd name="connsiteX5" fmla="*/ 19825 w 494139"/>
                    <a:gd name="connsiteY5" fmla="*/ 306775 h 310205"/>
                    <a:gd name="connsiteX6" fmla="*/ 0 w 494139"/>
                    <a:gd name="connsiteY6" fmla="*/ 11356 h 310205"/>
                    <a:gd name="connsiteX0" fmla="*/ 0 w 494139"/>
                    <a:gd name="connsiteY0" fmla="*/ 11356 h 310205"/>
                    <a:gd name="connsiteX1" fmla="*/ 236330 w 494139"/>
                    <a:gd name="connsiteY1" fmla="*/ 0 h 310205"/>
                    <a:gd name="connsiteX2" fmla="*/ 480756 w 494139"/>
                    <a:gd name="connsiteY2" fmla="*/ 16606 h 310205"/>
                    <a:gd name="connsiteX3" fmla="*/ 494139 w 494139"/>
                    <a:gd name="connsiteY3" fmla="*/ 310205 h 310205"/>
                    <a:gd name="connsiteX4" fmla="*/ 260926 w 494139"/>
                    <a:gd name="connsiteY4" fmla="*/ 297626 h 310205"/>
                    <a:gd name="connsiteX5" fmla="*/ 19825 w 494139"/>
                    <a:gd name="connsiteY5" fmla="*/ 306775 h 310205"/>
                    <a:gd name="connsiteX6" fmla="*/ 0 w 494139"/>
                    <a:gd name="connsiteY6" fmla="*/ 11356 h 310205"/>
                    <a:gd name="connsiteX0" fmla="*/ 0 w 498666"/>
                    <a:gd name="connsiteY0" fmla="*/ 6948 h 311941"/>
                    <a:gd name="connsiteX1" fmla="*/ 240857 w 498666"/>
                    <a:gd name="connsiteY1" fmla="*/ 1736 h 311941"/>
                    <a:gd name="connsiteX2" fmla="*/ 485283 w 498666"/>
                    <a:gd name="connsiteY2" fmla="*/ 18342 h 311941"/>
                    <a:gd name="connsiteX3" fmla="*/ 498666 w 498666"/>
                    <a:gd name="connsiteY3" fmla="*/ 311941 h 311941"/>
                    <a:gd name="connsiteX4" fmla="*/ 265453 w 498666"/>
                    <a:gd name="connsiteY4" fmla="*/ 299362 h 311941"/>
                    <a:gd name="connsiteX5" fmla="*/ 24352 w 498666"/>
                    <a:gd name="connsiteY5" fmla="*/ 308511 h 311941"/>
                    <a:gd name="connsiteX6" fmla="*/ 0 w 498666"/>
                    <a:gd name="connsiteY6" fmla="*/ 6948 h 311941"/>
                    <a:gd name="connsiteX0" fmla="*/ 0 w 498666"/>
                    <a:gd name="connsiteY0" fmla="*/ 5212 h 310205"/>
                    <a:gd name="connsiteX1" fmla="*/ 240857 w 498666"/>
                    <a:gd name="connsiteY1" fmla="*/ 0 h 310205"/>
                    <a:gd name="connsiteX2" fmla="*/ 485283 w 498666"/>
                    <a:gd name="connsiteY2" fmla="*/ 16606 h 310205"/>
                    <a:gd name="connsiteX3" fmla="*/ 498666 w 498666"/>
                    <a:gd name="connsiteY3" fmla="*/ 310205 h 310205"/>
                    <a:gd name="connsiteX4" fmla="*/ 265453 w 498666"/>
                    <a:gd name="connsiteY4" fmla="*/ 297626 h 310205"/>
                    <a:gd name="connsiteX5" fmla="*/ 24352 w 498666"/>
                    <a:gd name="connsiteY5" fmla="*/ 306775 h 310205"/>
                    <a:gd name="connsiteX6" fmla="*/ 0 w 498666"/>
                    <a:gd name="connsiteY6" fmla="*/ 5212 h 310205"/>
                    <a:gd name="connsiteX0" fmla="*/ 0 w 498666"/>
                    <a:gd name="connsiteY0" fmla="*/ 2173 h 307166"/>
                    <a:gd name="connsiteX1" fmla="*/ 243370 w 498666"/>
                    <a:gd name="connsiteY1" fmla="*/ 5319 h 307166"/>
                    <a:gd name="connsiteX2" fmla="*/ 485283 w 498666"/>
                    <a:gd name="connsiteY2" fmla="*/ 13567 h 307166"/>
                    <a:gd name="connsiteX3" fmla="*/ 498666 w 498666"/>
                    <a:gd name="connsiteY3" fmla="*/ 307166 h 307166"/>
                    <a:gd name="connsiteX4" fmla="*/ 265453 w 498666"/>
                    <a:gd name="connsiteY4" fmla="*/ 294587 h 307166"/>
                    <a:gd name="connsiteX5" fmla="*/ 24352 w 498666"/>
                    <a:gd name="connsiteY5" fmla="*/ 303736 h 307166"/>
                    <a:gd name="connsiteX6" fmla="*/ 0 w 498666"/>
                    <a:gd name="connsiteY6" fmla="*/ 2173 h 307166"/>
                    <a:gd name="connsiteX0" fmla="*/ 0 w 498666"/>
                    <a:gd name="connsiteY0" fmla="*/ 3646 h 308639"/>
                    <a:gd name="connsiteX1" fmla="*/ 243370 w 498666"/>
                    <a:gd name="connsiteY1" fmla="*/ 6792 h 308639"/>
                    <a:gd name="connsiteX2" fmla="*/ 485283 w 498666"/>
                    <a:gd name="connsiteY2" fmla="*/ 15040 h 308639"/>
                    <a:gd name="connsiteX3" fmla="*/ 498666 w 498666"/>
                    <a:gd name="connsiteY3" fmla="*/ 308639 h 308639"/>
                    <a:gd name="connsiteX4" fmla="*/ 265453 w 498666"/>
                    <a:gd name="connsiteY4" fmla="*/ 296060 h 308639"/>
                    <a:gd name="connsiteX5" fmla="*/ 24352 w 498666"/>
                    <a:gd name="connsiteY5" fmla="*/ 305209 h 308639"/>
                    <a:gd name="connsiteX6" fmla="*/ 0 w 498666"/>
                    <a:gd name="connsiteY6" fmla="*/ 3646 h 308639"/>
                    <a:gd name="connsiteX0" fmla="*/ 0 w 498666"/>
                    <a:gd name="connsiteY0" fmla="*/ 2879 h 307872"/>
                    <a:gd name="connsiteX1" fmla="*/ 243370 w 498666"/>
                    <a:gd name="connsiteY1" fmla="*/ 6025 h 307872"/>
                    <a:gd name="connsiteX2" fmla="*/ 485283 w 498666"/>
                    <a:gd name="connsiteY2" fmla="*/ 14273 h 307872"/>
                    <a:gd name="connsiteX3" fmla="*/ 498666 w 498666"/>
                    <a:gd name="connsiteY3" fmla="*/ 307872 h 307872"/>
                    <a:gd name="connsiteX4" fmla="*/ 265453 w 498666"/>
                    <a:gd name="connsiteY4" fmla="*/ 295293 h 307872"/>
                    <a:gd name="connsiteX5" fmla="*/ 24352 w 498666"/>
                    <a:gd name="connsiteY5" fmla="*/ 304442 h 307872"/>
                    <a:gd name="connsiteX6" fmla="*/ 0 w 498666"/>
                    <a:gd name="connsiteY6" fmla="*/ 2879 h 307872"/>
                    <a:gd name="connsiteX0" fmla="*/ 0 w 498666"/>
                    <a:gd name="connsiteY0" fmla="*/ 3718 h 308711"/>
                    <a:gd name="connsiteX1" fmla="*/ 247399 w 498666"/>
                    <a:gd name="connsiteY1" fmla="*/ 2437 h 308711"/>
                    <a:gd name="connsiteX2" fmla="*/ 485283 w 498666"/>
                    <a:gd name="connsiteY2" fmla="*/ 15112 h 308711"/>
                    <a:gd name="connsiteX3" fmla="*/ 498666 w 498666"/>
                    <a:gd name="connsiteY3" fmla="*/ 308711 h 308711"/>
                    <a:gd name="connsiteX4" fmla="*/ 265453 w 498666"/>
                    <a:gd name="connsiteY4" fmla="*/ 296132 h 308711"/>
                    <a:gd name="connsiteX5" fmla="*/ 24352 w 498666"/>
                    <a:gd name="connsiteY5" fmla="*/ 305281 h 308711"/>
                    <a:gd name="connsiteX6" fmla="*/ 0 w 498666"/>
                    <a:gd name="connsiteY6" fmla="*/ 3718 h 308711"/>
                    <a:gd name="connsiteX0" fmla="*/ 0 w 496850"/>
                    <a:gd name="connsiteY0" fmla="*/ 2611 h 314046"/>
                    <a:gd name="connsiteX1" fmla="*/ 245583 w 496850"/>
                    <a:gd name="connsiteY1" fmla="*/ 7772 h 314046"/>
                    <a:gd name="connsiteX2" fmla="*/ 483467 w 496850"/>
                    <a:gd name="connsiteY2" fmla="*/ 20447 h 314046"/>
                    <a:gd name="connsiteX3" fmla="*/ 496850 w 496850"/>
                    <a:gd name="connsiteY3" fmla="*/ 314046 h 314046"/>
                    <a:gd name="connsiteX4" fmla="*/ 263637 w 496850"/>
                    <a:gd name="connsiteY4" fmla="*/ 301467 h 314046"/>
                    <a:gd name="connsiteX5" fmla="*/ 22536 w 496850"/>
                    <a:gd name="connsiteY5" fmla="*/ 310616 h 314046"/>
                    <a:gd name="connsiteX6" fmla="*/ 0 w 496850"/>
                    <a:gd name="connsiteY6" fmla="*/ 2611 h 314046"/>
                    <a:gd name="connsiteX0" fmla="*/ 0 w 496850"/>
                    <a:gd name="connsiteY0" fmla="*/ 0 h 311435"/>
                    <a:gd name="connsiteX1" fmla="*/ 245583 w 496850"/>
                    <a:gd name="connsiteY1" fmla="*/ 5161 h 311435"/>
                    <a:gd name="connsiteX2" fmla="*/ 483467 w 496850"/>
                    <a:gd name="connsiteY2" fmla="*/ 17836 h 311435"/>
                    <a:gd name="connsiteX3" fmla="*/ 496850 w 496850"/>
                    <a:gd name="connsiteY3" fmla="*/ 311435 h 311435"/>
                    <a:gd name="connsiteX4" fmla="*/ 263637 w 496850"/>
                    <a:gd name="connsiteY4" fmla="*/ 298856 h 311435"/>
                    <a:gd name="connsiteX5" fmla="*/ 22536 w 496850"/>
                    <a:gd name="connsiteY5" fmla="*/ 308005 h 311435"/>
                    <a:gd name="connsiteX6" fmla="*/ 0 w 496850"/>
                    <a:gd name="connsiteY6" fmla="*/ 0 h 311435"/>
                    <a:gd name="connsiteX0" fmla="*/ 0 w 496850"/>
                    <a:gd name="connsiteY0" fmla="*/ 0 h 311435"/>
                    <a:gd name="connsiteX1" fmla="*/ 245583 w 496850"/>
                    <a:gd name="connsiteY1" fmla="*/ 5161 h 311435"/>
                    <a:gd name="connsiteX2" fmla="*/ 483467 w 496850"/>
                    <a:gd name="connsiteY2" fmla="*/ 17836 h 311435"/>
                    <a:gd name="connsiteX3" fmla="*/ 496850 w 496850"/>
                    <a:gd name="connsiteY3" fmla="*/ 311435 h 311435"/>
                    <a:gd name="connsiteX4" fmla="*/ 253066 w 496850"/>
                    <a:gd name="connsiteY4" fmla="*/ 299353 h 311435"/>
                    <a:gd name="connsiteX5" fmla="*/ 22536 w 496850"/>
                    <a:gd name="connsiteY5" fmla="*/ 308005 h 311435"/>
                    <a:gd name="connsiteX6" fmla="*/ 0 w 496850"/>
                    <a:gd name="connsiteY6" fmla="*/ 0 h 311435"/>
                    <a:gd name="connsiteX0" fmla="*/ 0 w 496850"/>
                    <a:gd name="connsiteY0" fmla="*/ 0 h 311435"/>
                    <a:gd name="connsiteX1" fmla="*/ 245583 w 496850"/>
                    <a:gd name="connsiteY1" fmla="*/ 5161 h 311435"/>
                    <a:gd name="connsiteX2" fmla="*/ 483467 w 496850"/>
                    <a:gd name="connsiteY2" fmla="*/ 17836 h 311435"/>
                    <a:gd name="connsiteX3" fmla="*/ 496850 w 496850"/>
                    <a:gd name="connsiteY3" fmla="*/ 311435 h 311435"/>
                    <a:gd name="connsiteX4" fmla="*/ 253066 w 496850"/>
                    <a:gd name="connsiteY4" fmla="*/ 299353 h 311435"/>
                    <a:gd name="connsiteX5" fmla="*/ 22536 w 496850"/>
                    <a:gd name="connsiteY5" fmla="*/ 308005 h 311435"/>
                    <a:gd name="connsiteX6" fmla="*/ 0 w 496850"/>
                    <a:gd name="connsiteY6" fmla="*/ 0 h 311435"/>
                    <a:gd name="connsiteX0" fmla="*/ 0 w 496850"/>
                    <a:gd name="connsiteY0" fmla="*/ 0 h 311435"/>
                    <a:gd name="connsiteX1" fmla="*/ 245583 w 496850"/>
                    <a:gd name="connsiteY1" fmla="*/ 5161 h 311435"/>
                    <a:gd name="connsiteX2" fmla="*/ 483467 w 496850"/>
                    <a:gd name="connsiteY2" fmla="*/ 17836 h 311435"/>
                    <a:gd name="connsiteX3" fmla="*/ 496850 w 496850"/>
                    <a:gd name="connsiteY3" fmla="*/ 311435 h 311435"/>
                    <a:gd name="connsiteX4" fmla="*/ 253066 w 496850"/>
                    <a:gd name="connsiteY4" fmla="*/ 299353 h 311435"/>
                    <a:gd name="connsiteX5" fmla="*/ 22536 w 496850"/>
                    <a:gd name="connsiteY5" fmla="*/ 308005 h 311435"/>
                    <a:gd name="connsiteX6" fmla="*/ 0 w 496850"/>
                    <a:gd name="connsiteY6" fmla="*/ 0 h 311435"/>
                    <a:gd name="connsiteX0" fmla="*/ 0 w 496850"/>
                    <a:gd name="connsiteY0" fmla="*/ 0 h 311435"/>
                    <a:gd name="connsiteX1" fmla="*/ 245583 w 496850"/>
                    <a:gd name="connsiteY1" fmla="*/ 5161 h 311435"/>
                    <a:gd name="connsiteX2" fmla="*/ 483467 w 496850"/>
                    <a:gd name="connsiteY2" fmla="*/ 17836 h 311435"/>
                    <a:gd name="connsiteX3" fmla="*/ 496850 w 496850"/>
                    <a:gd name="connsiteY3" fmla="*/ 311435 h 311435"/>
                    <a:gd name="connsiteX4" fmla="*/ 253066 w 496850"/>
                    <a:gd name="connsiteY4" fmla="*/ 299353 h 311435"/>
                    <a:gd name="connsiteX5" fmla="*/ 22536 w 496850"/>
                    <a:gd name="connsiteY5" fmla="*/ 308005 h 311435"/>
                    <a:gd name="connsiteX6" fmla="*/ 0 w 496850"/>
                    <a:gd name="connsiteY6" fmla="*/ 0 h 311435"/>
                    <a:gd name="connsiteX0" fmla="*/ 0 w 496850"/>
                    <a:gd name="connsiteY0" fmla="*/ 0 h 311435"/>
                    <a:gd name="connsiteX1" fmla="*/ 245583 w 496850"/>
                    <a:gd name="connsiteY1" fmla="*/ 5161 h 311435"/>
                    <a:gd name="connsiteX2" fmla="*/ 483467 w 496850"/>
                    <a:gd name="connsiteY2" fmla="*/ 17836 h 311435"/>
                    <a:gd name="connsiteX3" fmla="*/ 496850 w 496850"/>
                    <a:gd name="connsiteY3" fmla="*/ 311435 h 311435"/>
                    <a:gd name="connsiteX4" fmla="*/ 253066 w 496850"/>
                    <a:gd name="connsiteY4" fmla="*/ 299353 h 311435"/>
                    <a:gd name="connsiteX5" fmla="*/ 22536 w 496850"/>
                    <a:gd name="connsiteY5" fmla="*/ 308005 h 311435"/>
                    <a:gd name="connsiteX6" fmla="*/ 0 w 496850"/>
                    <a:gd name="connsiteY6" fmla="*/ 0 h 3114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496850" h="311435">
                      <a:moveTo>
                        <a:pt x="0" y="0"/>
                      </a:moveTo>
                      <a:cubicBezTo>
                        <a:pt x="147539" y="1460"/>
                        <a:pt x="155429" y="7362"/>
                        <a:pt x="245583" y="5161"/>
                      </a:cubicBezTo>
                      <a:lnTo>
                        <a:pt x="483467" y="17836"/>
                      </a:lnTo>
                      <a:cubicBezTo>
                        <a:pt x="485043" y="114427"/>
                        <a:pt x="490947" y="212929"/>
                        <a:pt x="496850" y="311435"/>
                      </a:cubicBezTo>
                      <a:cubicBezTo>
                        <a:pt x="415589" y="307408"/>
                        <a:pt x="333929" y="294923"/>
                        <a:pt x="253066" y="299353"/>
                      </a:cubicBezTo>
                      <a:cubicBezTo>
                        <a:pt x="156796" y="294675"/>
                        <a:pt x="99379" y="305121"/>
                        <a:pt x="22536" y="308005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26" name="Arc 25">
                <a:extLst>
                  <a:ext uri="{FF2B5EF4-FFF2-40B4-BE49-F238E27FC236}">
                    <a16:creationId xmlns:a16="http://schemas.microsoft.com/office/drawing/2014/main" id="{010C30CD-F456-3BC5-31EA-F17EACD04639}"/>
                  </a:ext>
                </a:extLst>
              </p:cNvPr>
              <p:cNvSpPr/>
              <p:nvPr/>
            </p:nvSpPr>
            <p:spPr>
              <a:xfrm>
                <a:off x="497839" y="2582588"/>
                <a:ext cx="7669954" cy="4224612"/>
              </a:xfrm>
              <a:prstGeom prst="arc">
                <a:avLst>
                  <a:gd name="adj1" fmla="val 15955818"/>
                  <a:gd name="adj2" fmla="val 21502089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34" name="Cube 33">
              <a:extLst>
                <a:ext uri="{FF2B5EF4-FFF2-40B4-BE49-F238E27FC236}">
                  <a16:creationId xmlns:a16="http://schemas.microsoft.com/office/drawing/2014/main" id="{D1F16910-B108-0544-0161-F4276E866BA0}"/>
                </a:ext>
              </a:extLst>
            </p:cNvPr>
            <p:cNvSpPr/>
            <p:nvPr/>
          </p:nvSpPr>
          <p:spPr>
            <a:xfrm>
              <a:off x="1967251" y="2483298"/>
              <a:ext cx="360680" cy="357719"/>
            </a:xfrm>
            <a:prstGeom prst="cub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7" name="Arc 36">
              <a:extLst>
                <a:ext uri="{FF2B5EF4-FFF2-40B4-BE49-F238E27FC236}">
                  <a16:creationId xmlns:a16="http://schemas.microsoft.com/office/drawing/2014/main" id="{C31739C9-EC18-D60B-049F-910E3E427A08}"/>
                </a:ext>
              </a:extLst>
            </p:cNvPr>
            <p:cNvSpPr/>
            <p:nvPr/>
          </p:nvSpPr>
          <p:spPr>
            <a:xfrm>
              <a:off x="3541748" y="2630657"/>
              <a:ext cx="360680" cy="824526"/>
            </a:xfrm>
            <a:prstGeom prst="arc">
              <a:avLst/>
            </a:prstGeom>
            <a:ln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98B80BF5-8D96-6291-25D2-F39BFD7CC1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51422" y="2602908"/>
              <a:ext cx="2816818" cy="8441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E32E5AA-1AF7-14C0-B862-2008C326AC3A}"/>
                </a:ext>
              </a:extLst>
            </p:cNvPr>
            <p:cNvCxnSpPr>
              <a:cxnSpLocks/>
            </p:cNvCxnSpPr>
            <p:nvPr/>
          </p:nvCxnSpPr>
          <p:spPr>
            <a:xfrm>
              <a:off x="2143760" y="2687320"/>
              <a:ext cx="5689600" cy="1153160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4B1E34F8-1531-808B-E7B1-8F5ADCA5D0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53920" y="1158240"/>
              <a:ext cx="0" cy="1529080"/>
            </a:xfrm>
            <a:prstGeom prst="straightConnector1">
              <a:avLst/>
            </a:prstGeom>
            <a:ln>
              <a:headEnd type="stealt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4D9321C6-7118-6A98-A40C-14FC0853E8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497012"/>
                </p:ext>
              </p:extLst>
            </p:nvPr>
          </p:nvGraphicFramePr>
          <p:xfrm>
            <a:off x="4669801" y="2929731"/>
            <a:ext cx="444500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266400" progId="Equation.DSMT4">
                    <p:embed/>
                  </p:oleObj>
                </mc:Choice>
                <mc:Fallback>
                  <p:oleObj name="Equation" r:id="rId2" imgW="177480" imgH="26640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E402B873-FF88-6303-F578-77915F1C64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69801" y="2929731"/>
                          <a:ext cx="444500" cy="668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E402B873-FF88-6303-F578-77915F1C64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298487"/>
                </p:ext>
              </p:extLst>
            </p:nvPr>
          </p:nvGraphicFramePr>
          <p:xfrm>
            <a:off x="2753792" y="2146129"/>
            <a:ext cx="350092" cy="636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53800" progId="Equation.DSMT4">
                    <p:embed/>
                  </p:oleObj>
                </mc:Choice>
                <mc:Fallback>
                  <p:oleObj name="Equation" r:id="rId4" imgW="1396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53792" y="2146129"/>
                          <a:ext cx="350092" cy="6365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27367EBC-48E8-3B5D-75B1-E7C0E10E9E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7954254"/>
                </p:ext>
              </p:extLst>
            </p:nvPr>
          </p:nvGraphicFramePr>
          <p:xfrm>
            <a:off x="2176337" y="988580"/>
            <a:ext cx="404813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76337" y="988580"/>
                          <a:ext cx="404813" cy="60801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5F0E4AB5-5ECE-611F-04BD-5155BD2184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4466352"/>
                </p:ext>
              </p:extLst>
            </p:nvPr>
          </p:nvGraphicFramePr>
          <p:xfrm>
            <a:off x="3827494" y="1985591"/>
            <a:ext cx="809625" cy="544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60" imgH="228600" progId="Equation.DSMT4">
                    <p:embed/>
                  </p:oleObj>
                </mc:Choice>
                <mc:Fallback>
                  <p:oleObj name="Equation" r:id="rId8" imgW="304560" imgH="22860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27367EBC-48E8-3B5D-75B1-E7C0E10E9E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27494" y="1985591"/>
                          <a:ext cx="809625" cy="544631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Callout: Line 48">
              <a:extLst>
                <a:ext uri="{FF2B5EF4-FFF2-40B4-BE49-F238E27FC236}">
                  <a16:creationId xmlns:a16="http://schemas.microsoft.com/office/drawing/2014/main" id="{0AFF094C-EF8B-3D4F-5EBE-4ADAB0E7F3C0}"/>
                </a:ext>
              </a:extLst>
            </p:cNvPr>
            <p:cNvSpPr/>
            <p:nvPr/>
          </p:nvSpPr>
          <p:spPr>
            <a:xfrm>
              <a:off x="873534" y="1985591"/>
              <a:ext cx="1077630" cy="238215"/>
            </a:xfrm>
            <a:prstGeom prst="borderCallout1">
              <a:avLst>
                <a:gd name="adj1" fmla="val 106122"/>
                <a:gd name="adj2" fmla="val 52621"/>
                <a:gd name="adj3" fmla="val 287726"/>
                <a:gd name="adj4" fmla="val 10126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headEnd type="none"/>
              <a:tailEnd type="stealth"/>
            </a:ln>
            <a:effectLst>
              <a:softEdge rad="0"/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>
                  <a:solidFill>
                    <a:schemeClr val="tx1"/>
                  </a:solidFill>
                </a:rPr>
                <a:t>sample</a:t>
              </a:r>
            </a:p>
          </p:txBody>
        </p: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ADA1B424-B9B8-EA93-A798-DB0D298112A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6466" y="2687320"/>
              <a:ext cx="1037454" cy="1236335"/>
            </a:xfrm>
            <a:prstGeom prst="straightConnector1">
              <a:avLst/>
            </a:prstGeom>
            <a:ln>
              <a:headEnd type="none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C09FC5D2-8378-F087-879E-F51554E505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497998"/>
                </p:ext>
              </p:extLst>
            </p:nvPr>
          </p:nvGraphicFramePr>
          <p:xfrm>
            <a:off x="727075" y="3198813"/>
            <a:ext cx="809625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241200" progId="Equation.DSMT4">
                    <p:embed/>
                  </p:oleObj>
                </mc:Choice>
                <mc:Fallback>
                  <p:oleObj name="Equation" r:id="rId10" imgW="304560" imgH="24120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5F0E4AB5-5ECE-611F-04BD-5155BD2184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7075" y="3198813"/>
                          <a:ext cx="809625" cy="64135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C1C7F1A1-28C0-5142-7EFB-587BE81F9D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164830"/>
                </p:ext>
              </p:extLst>
            </p:nvPr>
          </p:nvGraphicFramePr>
          <p:xfrm>
            <a:off x="3448050" y="3094038"/>
            <a:ext cx="3365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27367EBC-48E8-3B5D-75B1-E7C0E10E9E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48050" y="3094038"/>
                          <a:ext cx="336550" cy="47307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BF3DDC4E-F64C-2390-BAFF-729E6D7E75F1}"/>
                </a:ext>
              </a:extLst>
            </p:cNvPr>
            <p:cNvSpPr/>
            <p:nvPr/>
          </p:nvSpPr>
          <p:spPr>
            <a:xfrm>
              <a:off x="4940300" y="2584937"/>
              <a:ext cx="48260" cy="4572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6ECA47BD-2B35-10DA-DAF7-4CBFFB4AF721}"/>
                </a:ext>
              </a:extLst>
            </p:cNvPr>
            <p:cNvCxnSpPr>
              <a:cxnSpLocks/>
            </p:cNvCxnSpPr>
            <p:nvPr/>
          </p:nvCxnSpPr>
          <p:spPr>
            <a:xfrm>
              <a:off x="2151422" y="2688908"/>
              <a:ext cx="2430606" cy="48926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703030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</TotalTime>
  <Words>1</Words>
  <Application>Microsoft Office PowerPoint</Application>
  <PresentationFormat>Widescreen</PresentationFormat>
  <Paragraphs>1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ptos</vt:lpstr>
      <vt:lpstr>Aptos Display</vt:lpstr>
      <vt:lpstr>Arial</vt:lpstr>
      <vt:lpstr>Office Theme</vt:lpstr>
      <vt:lpstr>MathType 7.0 Equ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uts, Alex (STFC,RAL,ISIS)</dc:creator>
  <cp:lastModifiedBy>Buts, Alex (STFC,RAL,ISIS)</cp:lastModifiedBy>
  <cp:revision>4</cp:revision>
  <dcterms:created xsi:type="dcterms:W3CDTF">2025-04-01T12:39:30Z</dcterms:created>
  <dcterms:modified xsi:type="dcterms:W3CDTF">2025-04-01T16:55:18Z</dcterms:modified>
</cp:coreProperties>
</file>